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7E9BD24D"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to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72BB5047" w:rsidR="008E6DE3" w:rsidRPr="00131537" w:rsidRDefault="007F3E8E" w:rsidP="006E48EB">
      <w:pPr>
        <w:spacing w:line="360" w:lineRule="auto"/>
      </w:pPr>
      <w:r>
        <w:t>I</w:t>
      </w:r>
      <w:r w:rsidR="008E6DE3" w:rsidRPr="00131537">
        <w:t xml:space="preserve">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ity.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By combining ML algorithms with DEA, researchers can develop innovative methodologies to address existing limitations and explore new avenues for efficiency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5E00AFA8"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may be nonlinear or unknown. Over the years, DEA has been applied to diverse domains, including banking (</w:t>
      </w:r>
      <w:proofErr w:type="spellStart"/>
      <w:r w:rsidRPr="00131537">
        <w:t>Seiford</w:t>
      </w:r>
      <w:proofErr w:type="spellEnd"/>
      <w:r w:rsidRPr="00131537">
        <w:t xml:space="preserve">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9D9C16B"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r w:rsidR="00F01B23" w:rsidRPr="00131537">
        <w:t>The deterministic nature of DEA overlooks inherent variability in input and output data, which may arise due to measurement errors, random fluctuations in production processes, or external factors beyond the control of the DMU.</w:t>
      </w:r>
      <w:r w:rsidR="005564D7" w:rsidRPr="00131537">
        <w:t xml:space="preserve"> </w:t>
      </w:r>
      <w:r w:rsidR="00F01B23" w:rsidRPr="00131537">
        <w:t xml:space="preserve">Moreover, the deterministic framework of traditional DEA precludes the incorporation of risk considerations into efficiency analysis. Decision-makers in practical settings often face </w:t>
      </w:r>
      <w:r w:rsidR="00F01B23" w:rsidRPr="00131537">
        <w:lastRenderedPageBreak/>
        <w:t>uncertain environments where outcomes are subject to randomness or unpredictability. By neglecting uncertainty, traditional DEA models provide a narrow perspective on efficiency that fails to account for the associated risks and trade-offs inherent in decision-making.</w:t>
      </w:r>
    </w:p>
    <w:p w14:paraId="5F3F1141" w14:textId="77777777" w:rsidR="00F01B23" w:rsidRPr="00131537" w:rsidRDefault="00F01B23" w:rsidP="00F01B23">
      <w:pPr>
        <w:spacing w:line="360" w:lineRule="auto"/>
      </w:pPr>
    </w:p>
    <w:p w14:paraId="135003C1" w14:textId="3A7326AB" w:rsidR="00C00C24" w:rsidRPr="00131537" w:rsidRDefault="00D86DAA" w:rsidP="00C00C24">
      <w:pPr>
        <w:spacing w:line="360" w:lineRule="auto"/>
      </w:pPr>
      <w:r w:rsidRPr="00131537">
        <w:t>With the advent of machine learning techniques, there exists a compelling opportunity to enhance the capabilities of DEA by leveraging the computational power and flexibility offered by these methods. By integrating machine learning algorithms with DEA, researchers can potentially improve the accuracy, robustness, and interpretability of efficiency assessments, thereby advancing the state-of-the-art in performance analysis.</w:t>
      </w:r>
      <w:r w:rsidR="00BC49A7" w:rsidRPr="00131537">
        <w:t xml:space="preserve"> </w:t>
      </w:r>
      <w:r w:rsidR="00C00C24" w:rsidRPr="00131537">
        <w:t>In the era of Artificial Intelligence (AI), where machine learning algorithms permeate various aspects of our lives, there arises an imperative for scientific inquiry to bridge disciplinary boundaries and foster interdisciplinary collaborations. However, despite its remarkable achievements, the full potential of machine learning remains untapped unless integrated synergistically with other domains of knowledge.</w:t>
      </w:r>
    </w:p>
    <w:p w14:paraId="7FACB65C" w14:textId="77777777" w:rsidR="00C00C24" w:rsidRPr="00131537" w:rsidRDefault="00C00C24" w:rsidP="00C00C24">
      <w:pPr>
        <w:spacing w:line="360" w:lineRule="auto"/>
      </w:pPr>
    </w:p>
    <w:p w14:paraId="1470BA08" w14:textId="502F0E99" w:rsidR="002B790E" w:rsidRPr="00131537" w:rsidRDefault="00C00C24" w:rsidP="00C00C24">
      <w:pPr>
        <w:spacing w:line="360" w:lineRule="auto"/>
      </w:pPr>
      <w:r w:rsidRPr="00131537">
        <w:t xml:space="preserve">In this context, it becomes almost a scientific duty to create the necessary bridges between machine learning and </w:t>
      </w:r>
      <w:r w:rsidR="008E59CF" w:rsidRPr="00131537">
        <w:t>other</w:t>
      </w:r>
      <w:r w:rsidRPr="00131537">
        <w:t xml:space="preserve"> fields, such as Data Envelopment Analysis</w:t>
      </w:r>
      <w:r w:rsidR="007E631F" w:rsidRPr="00131537">
        <w:t>.</w:t>
      </w:r>
      <w:r w:rsidR="000C1305" w:rsidRPr="00131537">
        <w:t xml:space="preserve"> </w:t>
      </w:r>
      <w:r w:rsidRPr="00131537">
        <w:t xml:space="preserve">The </w:t>
      </w:r>
      <w:r w:rsidR="00016913">
        <w:t>combination</w:t>
      </w:r>
      <w:r w:rsidRPr="00131537">
        <w:t xml:space="preserve"> of machine learning and DEA holds immense promise for enhancing our understanding of efficiency dynamics in real-world settings. Machine learning algorithms can complement DEA by providing advanced techniques for</w:t>
      </w:r>
      <w:r w:rsidR="008557FB" w:rsidRPr="00131537">
        <w:t>, for example,</w:t>
      </w:r>
      <w:r w:rsidRPr="00131537">
        <w:t xml:space="preserve"> data preprocessing</w:t>
      </w:r>
      <w:r w:rsidR="001A52C7" w:rsidRPr="00131537">
        <w:t xml:space="preserve"> (</w:t>
      </w:r>
      <w:r w:rsidR="0046403C">
        <w:t>Chen et al., 2014</w:t>
      </w:r>
      <w:r w:rsidR="001A52C7" w:rsidRPr="00131537">
        <w:t>)</w:t>
      </w:r>
      <w:r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Pr="00131537">
        <w:t xml:space="preserve">, and </w:t>
      </w:r>
      <w:r w:rsidR="008557FB" w:rsidRPr="00131537">
        <w:t xml:space="preserve">the treatment of the curse of </w:t>
      </w:r>
      <w:r w:rsidRPr="00131537">
        <w:t xml:space="preserve">dimensionality </w:t>
      </w:r>
      <w:r w:rsidR="001A52C7" w:rsidRPr="00131537">
        <w:t>(</w:t>
      </w:r>
      <w:r w:rsidR="00256AD3">
        <w:t>Esteve</w:t>
      </w:r>
      <w:r w:rsidR="0046403C">
        <w:t xml:space="preserve"> et al., 20</w:t>
      </w:r>
      <w:r w:rsidR="00256AD3">
        <w:t>23</w:t>
      </w:r>
      <w:r w:rsidR="001A52C7" w:rsidRPr="00131537">
        <w:t>)</w:t>
      </w:r>
      <w:r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6560529E"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xml:space="preserve">. The first stream focuses on adapting existing ML techniques to </w:t>
      </w:r>
      <w:r w:rsidR="00317ADB" w:rsidRPr="00131537">
        <w:lastRenderedPageBreak/>
        <w:t>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a novel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Valero-Carreras et al. (2021) introduced Support Vector Frontiers (SVF), adapting Support Vector Regression for production function estimation. Aparicio et al. (2021) provided an overview of EAT for estimating production frontiers using ML techniques.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amp;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w:t>
      </w:r>
      <w:r w:rsidR="00E7345C" w:rsidRPr="006C3533">
        <w:rPr>
          <w:rFonts w:cs="Times New Roman"/>
          <w:color w:val="000000"/>
        </w:rPr>
        <w:lastRenderedPageBreak/>
        <w:t xml:space="preserve">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amp;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amp;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amp;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p>
    <w:p w14:paraId="297FADA8" w14:textId="77777777" w:rsidR="00317ADB" w:rsidRPr="006C3533" w:rsidRDefault="00317ADB" w:rsidP="00317ADB">
      <w:pPr>
        <w:spacing w:line="360" w:lineRule="auto"/>
        <w:rPr>
          <w:rFonts w:cs="Times New Roman"/>
        </w:rPr>
      </w:pPr>
    </w:p>
    <w:p w14:paraId="3BB342ED" w14:textId="330CA222"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therefore, the corresponding </w:t>
      </w:r>
      <w:r w:rsidR="006A0BAA">
        <w:lastRenderedPageBreak/>
        <w:t xml:space="preserve">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885873" w:rsidRPr="00131537">
        <w:t>Additionally, we aim to demonstrate that DEA can be viewed as a particular case of our approach in the sense that the DEA frontier could be interpreted as the separating surface in the input-output space of the two existing classes (labels): efficient units vs. inefficient units</w:t>
      </w:r>
      <w:r w:rsidR="009D7AD2">
        <w:t>; w</w:t>
      </w:r>
      <w:r w:rsidR="00B949C0">
        <w:t xml:space="preserve">ith the peculiarity of </w:t>
      </w:r>
      <w:r w:rsidR="00BF2A10">
        <w:t xml:space="preserve">having all efficient DMUs located on the separating surface (the efficient frontier).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efficiency).</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xml:space="preserve">. As highlighted by Banker and Morey (1986), comprehending the significant contributing factors to relative efficiency empowers organizations to channel efforts towards areas where substantial improvements can be achieved. Moreover, as suggested by </w:t>
      </w:r>
      <w:proofErr w:type="spellStart"/>
      <w:r w:rsidRPr="00131537">
        <w:t>Thanassoulis</w:t>
      </w:r>
      <w:proofErr w:type="spellEnd"/>
      <w:r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1BF79A8E" w:rsidR="004D2CDE" w:rsidRPr="00131537" w:rsidRDefault="004D2CDE" w:rsidP="004D2CDE">
      <w:pPr>
        <w:spacing w:line="360" w:lineRule="auto"/>
      </w:pPr>
      <w:r w:rsidRPr="00131537">
        <w:t>This paper aims to explore the 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Pr="00131537">
        <w:t xml:space="preserve">, </w:t>
      </w:r>
      <w:r w:rsidR="004C6033" w:rsidRPr="00131537">
        <w:t xml:space="preserve">introducing a new </w:t>
      </w:r>
      <w:r w:rsidRPr="00131537">
        <w:t>hybrid framework that integrate</w:t>
      </w:r>
      <w:r w:rsidR="004C6033" w:rsidRPr="00131537">
        <w:t>s</w:t>
      </w:r>
      <w:r w:rsidRPr="00131537">
        <w:t xml:space="preserve"> both techniques. </w:t>
      </w:r>
      <w:r w:rsidR="005B397D" w:rsidRPr="00131537">
        <w:t>The paper is structured as follows: In Section 2, we provide background information on Data Envelopment Analysis (DEA) and the two machine learning techniques we will utilize, namely Support Vector Machines (SVM) and Neural Networks. Section 3 introduces our novel approach, which integrates DEA with these two classification techniques, aiming to enhance efficiency assessment for decision-making units (DMUs).</w:t>
      </w:r>
      <w:r w:rsidR="00090F8E">
        <w:t xml:space="preserve"> W</w:t>
      </w:r>
      <w:r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2D755B61" w:rsidR="006E48EB" w:rsidRDefault="00EC6F2F" w:rsidP="006E48EB">
      <w:pPr>
        <w:spacing w:line="360" w:lineRule="auto"/>
      </w:pPr>
      <w:r w:rsidRPr="00EC6F2F">
        <w:t>This background section provides a concise yet comprehensiv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01185FDA"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r w:rsidR="00FD1065" w:rsidRPr="005A1166">
        <w:rPr>
          <w:position w:val="-16"/>
        </w:rPr>
        <w:object w:dxaOrig="2000" w:dyaOrig="420" w14:anchorId="6B9D45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95pt;height:24.2pt" o:ole="">
            <v:imagedata r:id="rId8" o:title=""/>
          </v:shape>
          <o:OLEObject Type="Embed" ProgID="Equation.DSMT4" ShapeID="_x0000_i1025" DrawAspect="Content" ObjectID="_1777229824" r:id="rId9"/>
        </w:object>
      </w:r>
      <w:r w:rsidR="00EF2740">
        <w:t>, such as resources, to generate outputs</w:t>
      </w:r>
      <w:r w:rsidR="00FD1065">
        <w:t xml:space="preserve"> </w:t>
      </w:r>
      <w:r w:rsidR="00FD1065" w:rsidRPr="005A1166">
        <w:rPr>
          <w:position w:val="-16"/>
        </w:rPr>
        <w:object w:dxaOrig="1960" w:dyaOrig="420" w14:anchorId="7FE0CB49">
          <v:shape id="_x0000_i1026" type="#_x0000_t75" style="width:96.2pt;height:24.2pt" o:ole="">
            <v:imagedata r:id="rId10" o:title=""/>
          </v:shape>
          <o:OLEObject Type="Embed" ProgID="Equation.DSMT4" ShapeID="_x0000_i1026" DrawAspect="Content" ObjectID="_1777229825"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xml:space="preserve">’ (also called production </w:t>
      </w:r>
      <w:r w:rsidR="00FD1065">
        <w:lastRenderedPageBreak/>
        <w:t>possibility set)</w:t>
      </w:r>
      <w:r w:rsidR="00EF2740">
        <w:t xml:space="preserve"> encompasses all feasible input-output combinations. This concept is typically represented as:</w:t>
      </w:r>
    </w:p>
    <w:p w14:paraId="5022D1E5" w14:textId="0B66E94E" w:rsidR="00C833EB" w:rsidRPr="00CB41C4" w:rsidRDefault="00C833EB" w:rsidP="00C833EB">
      <w:pPr>
        <w:pStyle w:val="MTDisplayEquation"/>
        <w:spacing w:before="120" w:after="120"/>
        <w:rPr>
          <w:rFonts w:cs="Times New Roman"/>
        </w:rPr>
      </w:pPr>
      <w:r w:rsidRPr="00CB41C4">
        <w:rPr>
          <w:rFonts w:cs="Times New Roman"/>
        </w:rPr>
        <w:tab/>
      </w:r>
      <w:r w:rsidRPr="000A361D">
        <w:rPr>
          <w:position w:val="-16"/>
        </w:rPr>
        <w:object w:dxaOrig="3240" w:dyaOrig="420" w14:anchorId="185A029C">
          <v:shape id="_x0000_i1027" type="#_x0000_t75" style="width:161.85pt;height:24.2pt" o:ole="">
            <v:imagedata r:id="rId12" o:title=""/>
          </v:shape>
          <o:OLEObject Type="Embed" ProgID="Equation.DSMT4" ShapeID="_x0000_i1027" DrawAspect="Content" ObjectID="_1777229826"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1C84D7F7" w:rsidR="00840AD4" w:rsidRDefault="00840AD4" w:rsidP="00CF3C28">
      <w:pPr>
        <w:spacing w:line="360" w:lineRule="auto"/>
      </w:pPr>
      <w:r w:rsidRPr="00840AD4">
        <w:rPr>
          <w:rFonts w:cs="Times New Roman"/>
          <w:lang w:eastAsia="es-ES"/>
        </w:rPr>
        <w:t>Among the non-parametric methodologies utilized to ascertain the set</w:t>
      </w:r>
      <w:r w:rsidR="00C84933">
        <w:rPr>
          <w:rFonts w:cs="Times New Roman"/>
          <w:lang w:eastAsia="es-ES"/>
        </w:rPr>
        <w:t xml:space="preserve"> </w:t>
      </w:r>
      <w:r w:rsidR="00C84933" w:rsidRPr="000C3350">
        <w:rPr>
          <w:position w:val="-4"/>
        </w:rPr>
        <w:object w:dxaOrig="220" w:dyaOrig="240" w14:anchorId="2974F6A8">
          <v:shape id="_x0000_i1028" type="#_x0000_t75" style="width:12.1pt;height:12.1pt" o:ole="">
            <v:imagedata r:id="rId14" o:title=""/>
          </v:shape>
          <o:OLEObject Type="Embed" ProgID="Equation.DSMT4" ShapeID="_x0000_i1028" DrawAspect="Content" ObjectID="_1777229827" r:id="rId15"/>
        </w:object>
      </w:r>
      <w:r w:rsidRPr="00840AD4">
        <w:rPr>
          <w:rFonts w:cs="Times New Roman"/>
          <w:lang w:eastAsia="es-ES"/>
        </w:rPr>
        <w:t>, Data Envelopment Analysis (DEA) stands out as one of the most commonly employed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F540C6" w:rsidRPr="000C3350">
        <w:rPr>
          <w:position w:val="-4"/>
        </w:rPr>
        <w:object w:dxaOrig="220" w:dyaOrig="240" w14:anchorId="62B29FED">
          <v:shape id="_x0000_i1029" type="#_x0000_t75" style="width:12.1pt;height:12.1pt" o:ole="">
            <v:imagedata r:id="rId14" o:title=""/>
          </v:shape>
          <o:OLEObject Type="Embed" ProgID="Equation.DSMT4" ShapeID="_x0000_i1029" DrawAspect="Content" ObjectID="_1777229828" r:id="rId16"/>
        </w:object>
      </w:r>
      <w:r w:rsidR="00F540C6">
        <w:t xml:space="preserve"> through DEA as:</w:t>
      </w:r>
    </w:p>
    <w:p w14:paraId="5A8D7BC4" w14:textId="094F738C" w:rsidR="007D4D84" w:rsidRPr="00CB41C4" w:rsidRDefault="007D4D84" w:rsidP="007D4D84">
      <w:pPr>
        <w:pStyle w:val="MTDisplayEquation"/>
        <w:spacing w:before="120" w:after="120"/>
        <w:rPr>
          <w:rFonts w:cs="Times New Roman"/>
        </w:rPr>
      </w:pPr>
      <w:r w:rsidRPr="00CB41C4">
        <w:rPr>
          <w:rFonts w:cs="Times New Roman"/>
        </w:rPr>
        <w:tab/>
      </w:r>
      <w:r w:rsidRPr="00633D4A">
        <w:rPr>
          <w:position w:val="-30"/>
        </w:rPr>
        <w:object w:dxaOrig="6660" w:dyaOrig="720" w14:anchorId="3AA4ACFF">
          <v:shape id="_x0000_i1030" type="#_x0000_t75" style="width:335.8pt;height:36.3pt" o:ole="">
            <v:imagedata r:id="rId17" o:title=""/>
          </v:shape>
          <o:OLEObject Type="Embed" ProgID="Equation.DSMT4" ShapeID="_x0000_i1030" DrawAspect="Content" ObjectID="_1777229829"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In light of this, our focus is directed towards a prevalent</w:t>
      </w:r>
      <w:r w:rsidR="00880913">
        <w:t xml:space="preserve"> measure</w:t>
      </w:r>
      <w:r w:rsidRPr="00670631">
        <w:t>, namely, the output-oriented radial model</w:t>
      </w:r>
      <w:r w:rsidR="00880913">
        <w:t>:</w:t>
      </w:r>
      <w:r w:rsidRPr="00670631">
        <w:t xml:space="preserve"> </w:t>
      </w:r>
    </w:p>
    <w:p w14:paraId="17A0C5FE" w14:textId="15F23D46" w:rsidR="0038294E" w:rsidRPr="00CB41C4" w:rsidRDefault="0038294E" w:rsidP="0038294E">
      <w:pPr>
        <w:pStyle w:val="MTDisplayEquation"/>
        <w:rPr>
          <w:rFonts w:cs="Times New Roman"/>
          <w:lang w:val="en-US"/>
        </w:rPr>
      </w:pPr>
      <w:r w:rsidRPr="00CB41C4">
        <w:rPr>
          <w:rFonts w:cs="Times New Roman"/>
          <w:lang w:val="en-US"/>
        </w:rPr>
        <w:tab/>
      </w:r>
      <w:r w:rsidR="00A51AE4" w:rsidRPr="00633D4A">
        <w:rPr>
          <w:position w:val="-144"/>
        </w:rPr>
        <w:object w:dxaOrig="5179" w:dyaOrig="3000" w14:anchorId="3ABD9F9B">
          <v:shape id="_x0000_i1031" type="#_x0000_t75" style="width:258.05pt;height:149.75pt" o:ole="">
            <v:imagedata r:id="rId19" o:title=""/>
          </v:shape>
          <o:OLEObject Type="Embed" ProgID="Equation.DSMT4" ShapeID="_x0000_i1031" DrawAspect="Content" ObjectID="_1777229830"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0"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0"/>
      <w:r w:rsidRPr="00CB41C4">
        <w:rPr>
          <w:rFonts w:cs="Times New Roman"/>
          <w:lang w:val="en-US"/>
        </w:rPr>
        <w:fldChar w:fldCharType="end"/>
      </w:r>
    </w:p>
    <w:p w14:paraId="67C0870E" w14:textId="4E7909A6"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cy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1A9EFEF4"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deep learning algorithms inspired by the structure and function of the human brain. They consist of interconnected layers of neurons that process input data through nonlinear transformations to learn complex patterns and relationships. </w:t>
      </w:r>
      <w:r w:rsidRPr="00522F7F">
        <w:lastRenderedPageBreak/>
        <w:t xml:space="preserve">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0AE5A693" w:rsidR="00FC167F" w:rsidRDefault="006F7642" w:rsidP="006F7642">
      <w:pPr>
        <w:spacing w:line="360" w:lineRule="auto"/>
      </w:pPr>
      <w:r>
        <w:t xml:space="preserve">Support Vector Machines stand as a stalwart within the machine learning arsenal, revered for their versatility and robust performance, particularly in classification tasks.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2F0E675F"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w:t>
      </w:r>
      <w:r>
        <w:lastRenderedPageBreak/>
        <w:t>degrees of complexity.</w:t>
      </w:r>
      <w:r w:rsidR="001C438C">
        <w:t xml:space="preserve"> However, i</w:t>
      </w:r>
      <w:r>
        <w:t>n practice, the performance of SVM models heavily depends on the selection of hyperparameters, such as the regularization parameter (</w:t>
      </w:r>
      <w:r w:rsidR="003B4B10" w:rsidRPr="003B4B10">
        <w:rPr>
          <w:position w:val="-6"/>
        </w:rPr>
        <w:object w:dxaOrig="240" w:dyaOrig="260" w14:anchorId="3F030C27">
          <v:shape id="_x0000_i1032" type="#_x0000_t75" style="width:12.1pt;height:12.1pt" o:ole="">
            <v:imagedata r:id="rId21" o:title=""/>
          </v:shape>
          <o:OLEObject Type="Embed" ProgID="Equation.DSMT4" ShapeID="_x0000_i1032" DrawAspect="Content" ObjectID="_1777229831" r:id="rId22"/>
        </w:object>
      </w:r>
      <w:r>
        <w:t>)</w:t>
      </w:r>
      <w:r w:rsidR="00BA64F1">
        <w:t>, the margin (</w:t>
      </w:r>
      <w:r w:rsidR="003B4B10" w:rsidRPr="003B4B10">
        <w:rPr>
          <w:position w:val="-6"/>
        </w:rPr>
        <w:object w:dxaOrig="200" w:dyaOrig="220" w14:anchorId="13D81975">
          <v:shape id="_x0000_i1033" type="#_x0000_t75" style="width:12.1pt;height:12.1pt" o:ole="">
            <v:imagedata r:id="rId23" o:title=""/>
          </v:shape>
          <o:OLEObject Type="Embed" ProgID="Equation.DSMT4" ShapeID="_x0000_i1033" DrawAspect="Content" ObjectID="_1777229832"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To optimize model performance and prevent overfitting, cross-validation emerges as a valuable technique. 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77777777" w:rsidR="006F7642" w:rsidRDefault="006F7642" w:rsidP="006F7642">
      <w:pPr>
        <w:spacing w:line="360" w:lineRule="auto"/>
      </w:pPr>
      <w:r>
        <w:t>Furthermore, SVM offers a means to assess the importance of predictors in predicting the response variable. By analyzing the coefficients associated with each predictor in the trained 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77777777" w:rsidR="006F7642" w:rsidRDefault="006F7642" w:rsidP="006F7642">
      <w:pPr>
        <w:spacing w:line="360" w:lineRule="auto"/>
      </w:pPr>
      <w:r>
        <w:t xml:space="preserve">To illustrate the practical application of SVM in classification, consider a dataset comprising </w:t>
      </w:r>
      <w:r w:rsidRPr="002B330E">
        <w:t>two classes, depicted by red and blue points in a two-dimensional feature space. Figure 1 showcases this scenario, where the circles denote the support vectors, the solid line represents the decision boundary, and the dashed lines delineate the margins.</w:t>
      </w:r>
    </w:p>
    <w:p w14:paraId="2C3DA1AD" w14:textId="01D46F42" w:rsidR="00E134FA" w:rsidRDefault="00494559" w:rsidP="00E134FA">
      <w:pPr>
        <w:keepNext/>
        <w:spacing w:line="360" w:lineRule="auto"/>
        <w:jc w:val="center"/>
      </w:pPr>
      <w:r>
        <w:rPr>
          <w:noProof/>
        </w:rPr>
        <w:drawing>
          <wp:inline distT="0" distB="0" distL="0" distR="0" wp14:anchorId="0CE29E58" wp14:editId="160A9C74">
            <wp:extent cx="3530600" cy="2554493"/>
            <wp:effectExtent l="0" t="0" r="0" b="0"/>
            <wp:docPr id="172858358"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539232" cy="2560738"/>
                    </a:xfrm>
                    <a:prstGeom prst="rect">
                      <a:avLst/>
                    </a:prstGeom>
                    <a:noFill/>
                    <a:ln>
                      <a:noFill/>
                    </a:ln>
                  </pic:spPr>
                </pic:pic>
              </a:graphicData>
            </a:graphic>
          </wp:inline>
        </w:drawing>
      </w:r>
    </w:p>
    <w:p w14:paraId="28874FC9" w14:textId="289634DE" w:rsidR="006F7642" w:rsidRDefault="00E134FA" w:rsidP="00E134FA">
      <w:pPr>
        <w:pStyle w:val="Descripcin"/>
        <w:jc w:val="center"/>
      </w:pPr>
      <w:r>
        <w:t xml:space="preserve">Figure </w:t>
      </w:r>
      <w:r>
        <w:fldChar w:fldCharType="begin"/>
      </w:r>
      <w:r>
        <w:instrText xml:space="preserve"> SEQ Figure \* ARABIC </w:instrText>
      </w:r>
      <w:r>
        <w:fldChar w:fldCharType="separate"/>
      </w:r>
      <w:r w:rsidR="007B12FD">
        <w:rPr>
          <w:noProof/>
        </w:rPr>
        <w:t>1</w:t>
      </w:r>
      <w:r>
        <w:fldChar w:fldCharType="end"/>
      </w:r>
      <w:r>
        <w:t xml:space="preserve">. </w:t>
      </w:r>
      <w:r w:rsidR="00C95A8F">
        <w:t>SVM Classification e</w:t>
      </w:r>
      <w:r>
        <w:t>xample with C = 1.</w:t>
      </w:r>
    </w:p>
    <w:p w14:paraId="375584AF" w14:textId="77777777" w:rsidR="007B12FD" w:rsidRDefault="007B12FD" w:rsidP="006F7642">
      <w:pPr>
        <w:spacing w:line="360" w:lineRule="auto"/>
      </w:pPr>
    </w:p>
    <w:p w14:paraId="6A0C87D1" w14:textId="2C9A5256" w:rsidR="006F7642" w:rsidRDefault="006F7642" w:rsidP="006F7642">
      <w:pPr>
        <w:spacing w:line="360" w:lineRule="auto"/>
      </w:pPr>
      <w:r>
        <w:t xml:space="preserve">In Figure 1, the decision boundary (solid line) adeptly separates the red and blue points, with the margins (dashed lines) maximized through strategic placement of support vectors (circles). This </w:t>
      </w:r>
      <w:r>
        <w:lastRenderedPageBreak/>
        <w:t>example illustrates SVM's capability to discern intricate decision boundaries in high-dimensional feature spaces</w:t>
      </w:r>
      <w:r w:rsidR="009F22B9">
        <w:t>;</w:t>
      </w:r>
      <w:r>
        <w:t xml:space="preserve"> </w:t>
      </w:r>
      <w:r w:rsidR="002400A1">
        <w:t>evidence</w:t>
      </w:r>
      <w:r>
        <w:t xml:space="preserve"> to its robustness in handling complex classification tasks.</w:t>
      </w: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r>
        <w:t>Similar to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 xml:space="preserve">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w:t>
      </w:r>
      <w:r>
        <w:lastRenderedPageBreak/>
        <w:t>features to model predictions. This feature importance analysis aids in model interpretation and decision-making processes.</w:t>
      </w:r>
    </w:p>
    <w:p w14:paraId="4E9DA6C5" w14:textId="2DD41062" w:rsidR="008F0011" w:rsidRPr="007B6977" w:rsidRDefault="00CA600E" w:rsidP="008F0011">
      <w:pPr>
        <w:spacing w:line="360" w:lineRule="auto"/>
        <w:rPr>
          <w:lang w:val="es-ES"/>
        </w:rPr>
      </w:pPr>
      <w:r w:rsidRPr="00806AFD">
        <w:rPr>
          <w:highlight w:val="yellow"/>
          <w:lang w:val="es-ES"/>
        </w:rPr>
        <w:t>Un ejemplo que muestra</w:t>
      </w:r>
      <w:r w:rsidR="00780886" w:rsidRPr="00806AFD">
        <w:rPr>
          <w:highlight w:val="yellow"/>
          <w:lang w:val="es-ES"/>
        </w:rPr>
        <w:t xml:space="preserve"> una estructura de una red neuronal </w:t>
      </w:r>
      <w:r w:rsidR="007A62B7" w:rsidRPr="00806AFD">
        <w:rPr>
          <w:highlight w:val="yellow"/>
          <w:lang w:val="es-ES"/>
        </w:rPr>
        <w:t xml:space="preserve">en un problema de clasificación </w:t>
      </w:r>
      <w:r w:rsidR="00BE4572" w:rsidRPr="00806AFD">
        <w:rPr>
          <w:highlight w:val="yellow"/>
          <w:lang w:val="es-ES"/>
        </w:rPr>
        <w:t>binaria</w:t>
      </w:r>
      <w:r w:rsidR="000472E1" w:rsidRPr="00806AFD">
        <w:rPr>
          <w:highlight w:val="yellow"/>
          <w:lang w:val="es-ES"/>
        </w:rPr>
        <w:t xml:space="preserve"> con dos variables</w:t>
      </w:r>
      <w:r w:rsidR="00852165" w:rsidRPr="00806AFD">
        <w:rPr>
          <w:highlight w:val="yellow"/>
          <w:lang w:val="es-ES"/>
        </w:rPr>
        <w:t xml:space="preserve"> </w:t>
      </w:r>
      <w:r w:rsidR="004B6A6E" w:rsidRPr="00806AFD">
        <w:rPr>
          <w:highlight w:val="yellow"/>
          <w:lang w:val="es-ES"/>
        </w:rPr>
        <w:t xml:space="preserve">constaría de dos neuronas en la capa de entrada, </w:t>
      </w:r>
      <w:r w:rsidR="001A7AEA" w:rsidRPr="00806AFD">
        <w:rPr>
          <w:highlight w:val="yellow"/>
          <w:lang w:val="es-ES"/>
        </w:rPr>
        <w:t xml:space="preserve">tantas como variables haya. En la capa final habría una neurona que determina la clase </w:t>
      </w:r>
      <w:r w:rsidR="000F40A8" w:rsidRPr="00806AFD">
        <w:rPr>
          <w:highlight w:val="yellow"/>
          <w:lang w:val="es-ES"/>
        </w:rPr>
        <w:t xml:space="preserve">a la que </w:t>
      </w:r>
      <w:r w:rsidR="000472E1" w:rsidRPr="00806AFD">
        <w:rPr>
          <w:highlight w:val="yellow"/>
          <w:lang w:val="es-ES"/>
        </w:rPr>
        <w:t>pertenece</w:t>
      </w:r>
      <w:r w:rsidR="000F40A8" w:rsidRPr="00806AFD">
        <w:rPr>
          <w:highlight w:val="yellow"/>
          <w:lang w:val="es-ES"/>
        </w:rPr>
        <w:t xml:space="preserve"> </w:t>
      </w:r>
      <w:r w:rsidR="003636A5" w:rsidRPr="00806AFD">
        <w:rPr>
          <w:highlight w:val="yellow"/>
          <w:lang w:val="es-ES"/>
        </w:rPr>
        <w:t xml:space="preserve">cada observación. </w:t>
      </w:r>
      <w:r w:rsidR="000E18CC" w:rsidRPr="00806AFD">
        <w:rPr>
          <w:highlight w:val="yellow"/>
          <w:lang w:val="es-ES"/>
        </w:rPr>
        <w:t>Entre estas dos capas se encuentra la capa oculta</w:t>
      </w:r>
      <w:r w:rsidR="00742889" w:rsidRPr="00806AFD">
        <w:rPr>
          <w:highlight w:val="yellow"/>
          <w:lang w:val="es-ES"/>
        </w:rPr>
        <w:t xml:space="preserve">, que en este caso consta de 3 neuronas. </w:t>
      </w:r>
      <w:r w:rsidR="00334C74" w:rsidRPr="00806AFD">
        <w:rPr>
          <w:highlight w:val="yellow"/>
          <w:lang w:val="es-ES"/>
        </w:rPr>
        <w:t>La Figura 2 muestra la estructura</w:t>
      </w:r>
      <w:r w:rsidR="00FF57C5" w:rsidRPr="00806AFD">
        <w:rPr>
          <w:highlight w:val="yellow"/>
          <w:lang w:val="es-ES"/>
        </w:rPr>
        <w:t xml:space="preserve"> de la red</w:t>
      </w:r>
      <w:r w:rsidR="00334C74" w:rsidRPr="00806AFD">
        <w:rPr>
          <w:highlight w:val="yellow"/>
          <w:lang w:val="es-ES"/>
        </w:rPr>
        <w:t xml:space="preserve"> 2-3-1</w:t>
      </w:r>
      <w:r w:rsidR="00173994" w:rsidRPr="00806AFD">
        <w:rPr>
          <w:highlight w:val="yellow"/>
          <w:lang w:val="es-ES"/>
        </w:rPr>
        <w:t xml:space="preserve"> y los sesgos asoc</w:t>
      </w:r>
      <w:r w:rsidR="00FF57C5" w:rsidRPr="00806AFD">
        <w:rPr>
          <w:highlight w:val="yellow"/>
          <w:lang w:val="es-ES"/>
        </w:rPr>
        <w:t xml:space="preserve">iados en cada </w:t>
      </w:r>
      <w:r w:rsidR="00497E74" w:rsidRPr="00806AFD">
        <w:rPr>
          <w:highlight w:val="yellow"/>
          <w:lang w:val="es-ES"/>
        </w:rPr>
        <w:t>capa.</w:t>
      </w:r>
    </w:p>
    <w:p w14:paraId="23C10F25" w14:textId="3FD71B07" w:rsidR="00CF28E2" w:rsidRDefault="00922CFE" w:rsidP="00CF28E2">
      <w:pPr>
        <w:keepNext/>
        <w:spacing w:line="360" w:lineRule="auto"/>
        <w:jc w:val="center"/>
      </w:pPr>
      <w:r>
        <w:rPr>
          <w:noProof/>
          <w:lang w:val="es-ES"/>
        </w:rPr>
        <w:drawing>
          <wp:inline distT="0" distB="0" distL="0" distR="0" wp14:anchorId="5DF10918" wp14:editId="76A5D7B3">
            <wp:extent cx="4229100" cy="2749550"/>
            <wp:effectExtent l="0" t="0" r="0" b="0"/>
            <wp:docPr id="95399668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41130" cy="2757371"/>
                    </a:xfrm>
                    <a:prstGeom prst="rect">
                      <a:avLst/>
                    </a:prstGeom>
                    <a:noFill/>
                    <a:ln>
                      <a:noFill/>
                    </a:ln>
                  </pic:spPr>
                </pic:pic>
              </a:graphicData>
            </a:graphic>
          </wp:inline>
        </w:drawing>
      </w:r>
    </w:p>
    <w:p w14:paraId="1113B6C6" w14:textId="3238E568"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7B12FD">
        <w:rPr>
          <w:noProof/>
        </w:rPr>
        <w:t>2</w:t>
      </w:r>
      <w:r>
        <w:fldChar w:fldCharType="end"/>
      </w:r>
      <w:r>
        <w:t>. Neuronal Network Classification</w:t>
      </w:r>
    </w:p>
    <w:p w14:paraId="727C7B7D" w14:textId="77777777" w:rsidR="007B12FD" w:rsidRDefault="007B12FD" w:rsidP="00532528">
      <w:pPr>
        <w:spacing w:line="360" w:lineRule="auto"/>
        <w:rPr>
          <w:highlight w:val="yellow"/>
        </w:rPr>
      </w:pPr>
    </w:p>
    <w:p w14:paraId="2C197C50" w14:textId="769CA540" w:rsidR="00CF28E2" w:rsidRPr="00A20995" w:rsidRDefault="00146455" w:rsidP="00532528">
      <w:pPr>
        <w:spacing w:line="360" w:lineRule="auto"/>
        <w:rPr>
          <w:lang w:val="es-ES"/>
        </w:rPr>
      </w:pPr>
      <w:r w:rsidRPr="00A20995">
        <w:rPr>
          <w:highlight w:val="yellow"/>
          <w:lang w:val="es-ES"/>
        </w:rPr>
        <w:t>En la Figura 2</w:t>
      </w:r>
      <w:r w:rsidR="003E0849" w:rsidRPr="00A20995">
        <w:rPr>
          <w:highlight w:val="yellow"/>
          <w:lang w:val="es-ES"/>
        </w:rPr>
        <w:t xml:space="preserve">, la clase se determina por el valor que obtiene cada </w:t>
      </w:r>
      <w:r w:rsidR="00644649" w:rsidRPr="00A20995">
        <w:rPr>
          <w:highlight w:val="yellow"/>
          <w:lang w:val="es-ES"/>
        </w:rPr>
        <w:t>observación en la capa de salida</w:t>
      </w:r>
      <w:r w:rsidR="00491C1D" w:rsidRPr="00A20995">
        <w:rPr>
          <w:highlight w:val="yellow"/>
          <w:lang w:val="es-ES"/>
        </w:rPr>
        <w:t xml:space="preserve"> tras aplicarle </w:t>
      </w:r>
      <w:r w:rsidR="00CF08FE" w:rsidRPr="00A20995">
        <w:rPr>
          <w:highlight w:val="yellow"/>
          <w:lang w:val="es-ES"/>
        </w:rPr>
        <w:t xml:space="preserve">la función de activación. </w:t>
      </w:r>
      <w:r w:rsidR="00F834D3" w:rsidRPr="00A20995">
        <w:rPr>
          <w:highlight w:val="yellow"/>
          <w:lang w:val="es-ES"/>
        </w:rPr>
        <w:t>Este ejemplo</w:t>
      </w:r>
      <w:r w:rsidR="00C53201" w:rsidRPr="00A20995">
        <w:rPr>
          <w:highlight w:val="yellow"/>
          <w:lang w:val="es-ES"/>
        </w:rPr>
        <w:t xml:space="preserve">, se puede ampliar a miles de capas con millones de neuronas en cada capa </w:t>
      </w:r>
      <w:proofErr w:type="spellStart"/>
      <w:r w:rsidR="00C53201" w:rsidRPr="00A20995">
        <w:rPr>
          <w:highlight w:val="yellow"/>
          <w:lang w:val="es-ES"/>
        </w:rPr>
        <w:t>occulta</w:t>
      </w:r>
      <w:proofErr w:type="spellEnd"/>
      <w:r w:rsidR="00C53201" w:rsidRPr="00A20995">
        <w:rPr>
          <w:highlight w:val="yellow"/>
          <w:lang w:val="es-ES"/>
        </w:rPr>
        <w:t>.</w:t>
      </w: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37307A75" w:rsidR="005967B2" w:rsidRDefault="005967B2" w:rsidP="005967B2">
      <w:pPr>
        <w:spacing w:line="360" w:lineRule="auto"/>
      </w:pPr>
      <w:proofErr w:type="spellStart"/>
      <w:r>
        <w:t>eXplainable</w:t>
      </w:r>
      <w:proofErr w:type="spellEnd"/>
      <w:r>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 xml:space="preserve">systems become increasingly complex and ubiquitous, there is a growing need for transparency and </w:t>
      </w:r>
      <w:r w:rsidR="005967B2">
        <w:lastRenderedPageBreak/>
        <w:t>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3AF473A0" w:rsidR="0032435D" w:rsidRDefault="0075752E" w:rsidP="0032435D">
      <w:pPr>
        <w:spacing w:line="360" w:lineRule="auto"/>
      </w:pPr>
      <w:r>
        <w:t>In particular, c</w:t>
      </w:r>
      <w:r w:rsidR="005967B2">
        <w:t xml:space="preserve">ounterfactual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similar to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F77979">
        <w:t>“</w:t>
      </w:r>
      <w:r w:rsidR="005967B2">
        <w:t>what-if</w:t>
      </w:r>
      <w:r w:rsidR="00F77979">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073340" w:rsidRPr="00073340">
        <w:t>What is the minimum amount of adjustment in inputs and/or outputs that a technically inefficient DMU would need to undertake to transition into being considered efficien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0876B7D9"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p>
    <w:p w14:paraId="0EF2F827" w14:textId="77777777" w:rsidR="00C55407" w:rsidRDefault="00C55407" w:rsidP="00C55407">
      <w:pPr>
        <w:spacing w:line="360" w:lineRule="auto"/>
      </w:pPr>
    </w:p>
    <w:p w14:paraId="1EE5F2B4" w14:textId="25264086" w:rsidR="007B12FD" w:rsidRDefault="003322B6" w:rsidP="00C55407">
      <w:pPr>
        <w:spacing w:line="360" w:lineRule="auto"/>
      </w:pPr>
      <w:r w:rsidRPr="003322B6">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w:t>
      </w:r>
      <w:r w:rsidRPr="003322B6">
        <w:lastRenderedPageBreak/>
        <w:t xml:space="preserve">and efficient units positioned precisely </w:t>
      </w:r>
      <w:r w:rsidR="006A0D95">
        <w:t>onto</w:t>
      </w:r>
      <w:r w:rsidRPr="003322B6">
        <w:t xml:space="preserve"> this surface. Furthermore, this </w:t>
      </w:r>
      <w:r w:rsidR="006A0D95">
        <w:t>re</w:t>
      </w:r>
      <w:r w:rsidRPr="003322B6">
        <w:t xml:space="preserve">interpretation implies that typical efficiency measures utilized in DEA stem from the application of </w:t>
      </w:r>
      <w:proofErr w:type="spellStart"/>
      <w:r w:rsidRPr="003322B6">
        <w:t>eXplainable</w:t>
      </w:r>
      <w:proofErr w:type="spellEnd"/>
      <w:r w:rsidRPr="003322B6">
        <w:t xml:space="preserve"> Artificial Intelligence (XAI) principles, particularly involving the notion of a counterfactual scenario. Specifically, the movement of an inefficient DMU, by improving its observed inputs and/or outputs in accordance with the orientation and type of efficiency measure, signifies its transition away from its original class label</w:t>
      </w:r>
      <w:r w:rsidR="000D1896">
        <w:t xml:space="preserve"> (feasible)</w:t>
      </w:r>
      <w:r w:rsidR="00A41C17">
        <w:t xml:space="preserve"> through its projection onto the efficient frontier (the separating surface)</w:t>
      </w:r>
      <w:r w:rsidRPr="003322B6">
        <w:t>. This movement quantifies the level of technical 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1782D3A0"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Pr>
          <w:noProof/>
        </w:rPr>
        <w:t>3</w:t>
      </w:r>
      <w:r>
        <w:fldChar w:fldCharType="end"/>
      </w:r>
      <w:r>
        <w:t>. DEA radial output orientation.</w:t>
      </w:r>
    </w:p>
    <w:p w14:paraId="6612D688" w14:textId="77777777" w:rsidR="007B12FD" w:rsidRDefault="007B12FD" w:rsidP="00DD0094">
      <w:pPr>
        <w:spacing w:line="360" w:lineRule="auto"/>
      </w:pPr>
    </w:p>
    <w:p w14:paraId="0C649DF4" w14:textId="10FD7233" w:rsidR="00EF7863" w:rsidRDefault="00DD0094" w:rsidP="00DD0094">
      <w:pPr>
        <w:spacing w:line="360" w:lineRule="auto"/>
      </w:pPr>
      <w:r>
        <w:t>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approach.</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method operates in three distinct phases: Firstly, we employ standard DEA to categorize decision-making units into efficient and inefficient categories. Subsequently, in a second phase, we employ a classification ML model, wherein the response variable is the efficiency class (efficient vs. inefficient), and the features encompass 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 xml:space="preserve">radial model), we determine the minimum increase required in the output of each inefficient DMU to transition its class from inefficient to efficient. This structured approach not only facilitates the </w:t>
      </w:r>
      <w:r w:rsidR="00EF7863" w:rsidRPr="00EF7863">
        <w:lastRenderedPageBreak/>
        <w:t>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6650D1CA"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D1DBD" w:rsidRPr="005D1DBD">
        <w:rPr>
          <w:iCs/>
        </w:rPr>
        <w:instrText>(4)</w:instrText>
      </w:r>
      <w:r w:rsidR="00385F8F">
        <w:rPr>
          <w:iCs/>
        </w:rPr>
        <w:fldChar w:fldCharType="end"/>
      </w:r>
      <w:r w:rsidR="00385F8F">
        <w:rPr>
          <w:iCs/>
        </w:rPr>
        <w:fldChar w:fldCharType="end"/>
      </w:r>
      <w:r w:rsidR="00CE4A4D">
        <w:t xml:space="preserve">, </w:t>
      </w:r>
      <w:r>
        <w:t xml:space="preserve">to partition decision-making units into categories of efficiency and inefficiency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xceptional efficiency of the evaluated unit, demonstrating that there is no room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64B203F7" w:rsidR="00FC56E7" w:rsidRPr="00CB41C4" w:rsidRDefault="00FC56E7" w:rsidP="00FC56E7">
      <w:pPr>
        <w:pStyle w:val="MTDisplayEquation"/>
        <w:rPr>
          <w:rFonts w:cs="Times New Roman"/>
          <w:lang w:val="en-US"/>
        </w:rPr>
      </w:pPr>
      <w:r w:rsidRPr="00CB41C4">
        <w:rPr>
          <w:rFonts w:cs="Times New Roman"/>
          <w:lang w:val="en-US"/>
        </w:rPr>
        <w:tab/>
      </w:r>
      <w:r w:rsidR="009A0A2E" w:rsidRPr="00E93BC0">
        <w:rPr>
          <w:position w:val="-160"/>
        </w:rPr>
        <w:object w:dxaOrig="5480" w:dyaOrig="3300" w14:anchorId="3765E00E">
          <v:shape id="_x0000_i1034" type="#_x0000_t75" style="width:275.9pt;height:168.2pt" o:ole="">
            <v:imagedata r:id="rId28" o:title=""/>
          </v:shape>
          <o:OLEObject Type="Embed" ProgID="Equation.DSMT4" ShapeID="_x0000_i1034" DrawAspect="Content" ObjectID="_1777229833"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3CA59734" w14:textId="643C594D" w:rsidR="00484104" w:rsidRDefault="00484104" w:rsidP="00C73E9B">
      <w:pPr>
        <w:spacing w:line="360" w:lineRule="auto"/>
      </w:pPr>
      <w:r>
        <w:t xml:space="preserve">If </w:t>
      </w:r>
      <w:r w:rsidR="00EE1C45" w:rsidRPr="000C3350">
        <w:rPr>
          <w:position w:val="-14"/>
        </w:rPr>
        <w:object w:dxaOrig="1480" w:dyaOrig="380" w14:anchorId="4E1ABECD">
          <v:shape id="_x0000_i1035" type="#_x0000_t75" style="width:1in;height:17.85pt" o:ole="">
            <v:imagedata r:id="rId30" o:title=""/>
          </v:shape>
          <o:OLEObject Type="Embed" ProgID="Equation.DSMT4" ShapeID="_x0000_i1035" DrawAspect="Content" ObjectID="_1777229834" r:id="rId31"/>
        </w:object>
      </w:r>
      <w:r w:rsidR="00EE1C45">
        <w:t xml:space="preserve">, then DMU </w:t>
      </w:r>
      <w:r w:rsidR="00EE1C45" w:rsidRPr="000C3350">
        <w:rPr>
          <w:position w:val="-12"/>
        </w:rPr>
        <w:object w:dxaOrig="760" w:dyaOrig="360" w14:anchorId="55E3322D">
          <v:shape id="_x0000_i1036" type="#_x0000_t75" style="width:35.7pt;height:17.85pt" o:ole="">
            <v:imagedata r:id="rId32" o:title=""/>
          </v:shape>
          <o:OLEObject Type="Embed" ProgID="Equation.DSMT4" ShapeID="_x0000_i1036" DrawAspect="Content" ObjectID="_1777229835" r:id="rId33"/>
        </w:object>
      </w:r>
      <w:r w:rsidR="00EE1C45">
        <w:t xml:space="preserve"> is (technically) inefficient. The set of </w:t>
      </w:r>
      <w:r w:rsidR="00165F09">
        <w:t xml:space="preserve">all inefficient DMUs is denotes as </w:t>
      </w:r>
      <w:r w:rsidR="00165F09" w:rsidRPr="00165F09">
        <w:rPr>
          <w:position w:val="-4"/>
        </w:rPr>
        <w:object w:dxaOrig="180" w:dyaOrig="240" w14:anchorId="52F29ECB">
          <v:shape id="_x0000_i1037" type="#_x0000_t75" style="width:12.1pt;height:12.1pt" o:ole="">
            <v:imagedata r:id="rId34" o:title=""/>
          </v:shape>
          <o:OLEObject Type="Embed" ProgID="Equation.DSMT4" ShapeID="_x0000_i1037" DrawAspect="Content" ObjectID="_1777229836" r:id="rId35"/>
        </w:object>
      </w:r>
      <w:r w:rsidR="00165F09">
        <w:t xml:space="preserve">. Otherwise, that is, if </w:t>
      </w:r>
      <w:r w:rsidR="0014739E" w:rsidRPr="000C3350">
        <w:rPr>
          <w:position w:val="-14"/>
        </w:rPr>
        <w:object w:dxaOrig="1480" w:dyaOrig="380" w14:anchorId="2BF1956F">
          <v:shape id="_x0000_i1038" type="#_x0000_t75" style="width:1in;height:17.85pt" o:ole="">
            <v:imagedata r:id="rId36" o:title=""/>
          </v:shape>
          <o:OLEObject Type="Embed" ProgID="Equation.DSMT4" ShapeID="_x0000_i1038" DrawAspect="Content" ObjectID="_1777229837" r:id="rId37"/>
        </w:object>
      </w:r>
      <w:r w:rsidR="0014739E">
        <w:t xml:space="preserve">, then DMU </w:t>
      </w:r>
      <w:r w:rsidR="0014739E" w:rsidRPr="000C3350">
        <w:rPr>
          <w:position w:val="-12"/>
        </w:rPr>
        <w:object w:dxaOrig="760" w:dyaOrig="360" w14:anchorId="71879529">
          <v:shape id="_x0000_i1039" type="#_x0000_t75" style="width:35.7pt;height:17.85pt" o:ole="">
            <v:imagedata r:id="rId32" o:title=""/>
          </v:shape>
          <o:OLEObject Type="Embed" ProgID="Equation.DSMT4" ShapeID="_x0000_i1039" DrawAspect="Content" ObjectID="_1777229838" r:id="rId38"/>
        </w:object>
      </w:r>
      <w:r w:rsidR="0014739E">
        <w:t xml:space="preserve"> is (technically) efficient</w:t>
      </w:r>
      <w:r w:rsidR="00A92B22">
        <w:t xml:space="preserve">. The set of all efficient DMUs is denotes as </w:t>
      </w:r>
      <w:r w:rsidR="00B26C6A" w:rsidRPr="00165F09">
        <w:rPr>
          <w:position w:val="-4"/>
        </w:rPr>
        <w:object w:dxaOrig="240" w:dyaOrig="240" w14:anchorId="5670769C">
          <v:shape id="_x0000_i1040" type="#_x0000_t75" style="width:12.1pt;height:12.1pt" o:ole="">
            <v:imagedata r:id="rId39" o:title=""/>
          </v:shape>
          <o:OLEObject Type="Embed" ProgID="Equation.DSMT4" ShapeID="_x0000_i1040" DrawAspect="Content" ObjectID="_1777229839" r:id="rId40"/>
        </w:object>
      </w:r>
      <w:r w:rsidR="00A92B22">
        <w:t>.</w:t>
      </w:r>
    </w:p>
    <w:p w14:paraId="58D56882" w14:textId="77777777" w:rsidR="006F77B7" w:rsidRPr="00484104" w:rsidRDefault="006F77B7" w:rsidP="00C73E9B">
      <w:pPr>
        <w:spacing w:line="360" w:lineRule="auto"/>
      </w:pPr>
    </w:p>
    <w:p w14:paraId="4459E809" w14:textId="77777777" w:rsidR="00542066" w:rsidRDefault="00542066" w:rsidP="00C73E9B">
      <w:pPr>
        <w:spacing w:line="360" w:lineRule="auto"/>
        <w:rPr>
          <w:b/>
          <w:bCs/>
        </w:rPr>
      </w:pPr>
    </w:p>
    <w:p w14:paraId="1F2986DA" w14:textId="7B855F6E" w:rsidR="007A3EB9" w:rsidRDefault="00542066" w:rsidP="00CC5934">
      <w:pPr>
        <w:spacing w:line="360" w:lineRule="auto"/>
      </w:pPr>
      <w:r w:rsidRPr="00E52AED">
        <w:rPr>
          <w:b/>
          <w:bCs/>
        </w:rPr>
        <w:lastRenderedPageBreak/>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3A7DEB">
        <w:rPr>
          <w:highlight w:val="yellow"/>
        </w:rPr>
        <w:t>He &amp; Garcia</w:t>
      </w:r>
      <w:r w:rsidR="003A7DEB" w:rsidRPr="003A7DEB">
        <w:rPr>
          <w:highlight w:val="yellow"/>
        </w:rPr>
        <w:t xml:space="preserve">, </w:t>
      </w:r>
      <w:r w:rsidR="0039062D" w:rsidRPr="003A7DEB">
        <w:rPr>
          <w:highlight w:val="yellow"/>
        </w:rPr>
        <w:t>2009</w:t>
      </w:r>
      <w:r w:rsidR="00092076">
        <w:t>)</w:t>
      </w:r>
      <w:r w:rsidR="00CC5934">
        <w:t xml:space="preserve">. </w:t>
      </w:r>
      <w:r w:rsidR="004912E4">
        <w:t>In particular, in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by mitigating the bias introduced by the original class imbalance.</w:t>
      </w:r>
      <w:r w:rsidR="007A3EB9">
        <w:t xml:space="preserve"> Next, we talk about the process that we implement in practice to generate the synthetic units.</w:t>
      </w:r>
    </w:p>
    <w:p w14:paraId="7D29BF23" w14:textId="070BFDA8" w:rsidR="007A4588" w:rsidRPr="00A20995" w:rsidRDefault="006C674F" w:rsidP="00CC5934">
      <w:pPr>
        <w:spacing w:line="360" w:lineRule="auto"/>
        <w:rPr>
          <w:highlight w:val="yellow"/>
          <w:lang w:val="es-ES"/>
        </w:rPr>
      </w:pPr>
      <w:r w:rsidRPr="00A20995">
        <w:rPr>
          <w:highlight w:val="yellow"/>
          <w:lang w:val="es-ES"/>
        </w:rPr>
        <w:t>En primer lugar, calculamos el número necesario de unidades sintéticas para igualar la cantidad de unidades en ambas clases</w:t>
      </w:r>
      <w:r w:rsidR="00091551" w:rsidRPr="00A20995">
        <w:rPr>
          <w:highlight w:val="yellow"/>
          <w:lang w:val="es-ES"/>
        </w:rPr>
        <w:t xml:space="preserve">. </w:t>
      </w:r>
      <w:r w:rsidR="009F708C" w:rsidRPr="00A20995">
        <w:rPr>
          <w:highlight w:val="yellow"/>
          <w:lang w:val="es-ES"/>
        </w:rPr>
        <w:t>P</w:t>
      </w:r>
      <w:r w:rsidR="00BC6958" w:rsidRPr="00A20995">
        <w:rPr>
          <w:highlight w:val="yellow"/>
          <w:lang w:val="es-ES"/>
        </w:rPr>
        <w:t xml:space="preserve">ara </w:t>
      </w:r>
      <w:r w:rsidR="00264E57" w:rsidRPr="00A20995">
        <w:rPr>
          <w:highlight w:val="yellow"/>
          <w:lang w:val="es-ES"/>
        </w:rPr>
        <w:t xml:space="preserve">conseguir el </w:t>
      </w:r>
      <w:r w:rsidR="00BC6958" w:rsidRPr="00A20995">
        <w:rPr>
          <w:highlight w:val="yellow"/>
          <w:lang w:val="es-ES"/>
        </w:rPr>
        <w:t>balance</w:t>
      </w:r>
      <w:r w:rsidR="00264E57" w:rsidRPr="00A20995">
        <w:rPr>
          <w:highlight w:val="yellow"/>
          <w:lang w:val="es-ES"/>
        </w:rPr>
        <w:t>o</w:t>
      </w:r>
      <w:r w:rsidR="009F708C" w:rsidRPr="00A20995">
        <w:rPr>
          <w:highlight w:val="yellow"/>
          <w:lang w:val="es-ES"/>
        </w:rPr>
        <w:t xml:space="preserve"> en la proporción</w:t>
      </w:r>
      <w:r w:rsidR="00E41EBB" w:rsidRPr="00A20995">
        <w:rPr>
          <w:highlight w:val="yellow"/>
          <w:lang w:val="es-ES"/>
        </w:rPr>
        <w:t xml:space="preserve"> de las clases</w:t>
      </w:r>
      <w:r w:rsidR="00DB68D8" w:rsidRPr="00A20995">
        <w:rPr>
          <w:highlight w:val="yellow"/>
          <w:lang w:val="es-ES"/>
        </w:rPr>
        <w:t>,</w:t>
      </w:r>
      <w:r w:rsidR="00E41EBB" w:rsidRPr="00A20995">
        <w:rPr>
          <w:highlight w:val="yellow"/>
          <w:lang w:val="es-ES"/>
        </w:rPr>
        <w:t xml:space="preserve"> </w:t>
      </w:r>
      <w:r w:rsidR="00C23FEA" w:rsidRPr="00A20995">
        <w:rPr>
          <w:highlight w:val="yellow"/>
          <w:lang w:val="es-ES"/>
        </w:rPr>
        <w:t xml:space="preserve">proyectamos </w:t>
      </w:r>
      <w:r w:rsidR="00E41EBB" w:rsidRPr="00A20995">
        <w:rPr>
          <w:highlight w:val="yellow"/>
          <w:lang w:val="es-ES"/>
        </w:rPr>
        <w:t>las DMU ineficientes a la frontera</w:t>
      </w:r>
      <w:r w:rsidR="00264E57" w:rsidRPr="00A20995">
        <w:rPr>
          <w:highlight w:val="yellow"/>
          <w:lang w:val="es-ES"/>
        </w:rPr>
        <w:t xml:space="preserve"> </w:t>
      </w:r>
      <w:r w:rsidR="00322EE0" w:rsidRPr="00A20995">
        <w:rPr>
          <w:highlight w:val="yellow"/>
          <w:lang w:val="es-ES"/>
        </w:rPr>
        <w:t xml:space="preserve">DEA radial </w:t>
      </w:r>
      <w:r w:rsidR="001534AB" w:rsidRPr="00A20995">
        <w:rPr>
          <w:highlight w:val="yellow"/>
          <w:lang w:val="es-ES"/>
        </w:rPr>
        <w:t>y</w:t>
      </w:r>
      <w:r w:rsidR="0092323E" w:rsidRPr="00A20995">
        <w:rPr>
          <w:highlight w:val="yellow"/>
          <w:lang w:val="es-ES"/>
        </w:rPr>
        <w:t xml:space="preserve"> </w:t>
      </w:r>
      <w:r w:rsidR="00C23FEA" w:rsidRPr="00A20995">
        <w:rPr>
          <w:highlight w:val="yellow"/>
          <w:lang w:val="es-ES"/>
        </w:rPr>
        <w:t>añadimos</w:t>
      </w:r>
      <w:r w:rsidR="0092323E" w:rsidRPr="00A20995">
        <w:rPr>
          <w:highlight w:val="yellow"/>
          <w:lang w:val="es-ES"/>
        </w:rPr>
        <w:t xml:space="preserve"> a</w:t>
      </w:r>
      <w:r w:rsidR="00C23FEA" w:rsidRPr="00A20995">
        <w:rPr>
          <w:highlight w:val="yellow"/>
          <w:lang w:val="es-ES"/>
        </w:rPr>
        <w:t xml:space="preserve">l </w:t>
      </w:r>
      <w:r w:rsidR="0092323E" w:rsidRPr="00A20995">
        <w:rPr>
          <w:highlight w:val="yellow"/>
          <w:lang w:val="es-ES"/>
        </w:rPr>
        <w:t xml:space="preserve">conjunto de entrenamiento dichas unidades. </w:t>
      </w:r>
      <w:r w:rsidR="005B7A7E" w:rsidRPr="00A20995">
        <w:rPr>
          <w:highlight w:val="yellow"/>
          <w:lang w:val="es-ES"/>
        </w:rPr>
        <w:t xml:space="preserve">Sin embargo, realizamos una </w:t>
      </w:r>
      <w:r w:rsidR="00C066F1" w:rsidRPr="00A20995">
        <w:rPr>
          <w:highlight w:val="yellow"/>
          <w:lang w:val="es-ES"/>
        </w:rPr>
        <w:t xml:space="preserve">selección inteligente de las </w:t>
      </w:r>
      <w:r w:rsidR="00D26EDC" w:rsidRPr="00A20995">
        <w:rPr>
          <w:highlight w:val="yellow"/>
          <w:lang w:val="es-ES"/>
        </w:rPr>
        <w:t>unidades</w:t>
      </w:r>
      <w:r w:rsidR="00890706" w:rsidRPr="00A20995">
        <w:rPr>
          <w:highlight w:val="yellow"/>
          <w:lang w:val="es-ES"/>
        </w:rPr>
        <w:t xml:space="preserve"> sintéticas</w:t>
      </w:r>
      <w:r w:rsidR="007A4588" w:rsidRPr="00A20995">
        <w:rPr>
          <w:highlight w:val="yellow"/>
          <w:lang w:val="es-ES"/>
        </w:rPr>
        <w:t xml:space="preserve">, con el objetivo de cubrir la frontera de manera óptima, evitando dejar áreas "vacías". </w:t>
      </w:r>
      <w:r w:rsidR="00890706" w:rsidRPr="00A20995">
        <w:rPr>
          <w:highlight w:val="yellow"/>
          <w:lang w:val="es-ES"/>
        </w:rPr>
        <w:t xml:space="preserve">El objetivo es </w:t>
      </w:r>
      <w:r w:rsidR="0030791D" w:rsidRPr="00A20995">
        <w:rPr>
          <w:highlight w:val="yellow"/>
          <w:lang w:val="es-ES"/>
        </w:rPr>
        <w:t xml:space="preserve">ayudar a delimitar las regiones </w:t>
      </w:r>
      <w:proofErr w:type="spellStart"/>
      <w:r w:rsidR="0030791D" w:rsidRPr="00A20995">
        <w:rPr>
          <w:highlight w:val="yellow"/>
          <w:lang w:val="es-ES"/>
        </w:rPr>
        <w:t>enla</w:t>
      </w:r>
      <w:proofErr w:type="spellEnd"/>
      <w:r w:rsidR="0030791D" w:rsidRPr="00A20995">
        <w:rPr>
          <w:highlight w:val="yellow"/>
          <w:lang w:val="es-ES"/>
        </w:rPr>
        <w:t xml:space="preserve"> fase de entrenamiento del modelo de aprendizaje supervisado.</w:t>
      </w:r>
    </w:p>
    <w:p w14:paraId="4D01DAE7" w14:textId="77777777" w:rsidR="004641B7" w:rsidRPr="00A20995" w:rsidRDefault="00A61C63" w:rsidP="00C73E9B">
      <w:pPr>
        <w:spacing w:line="360" w:lineRule="auto"/>
        <w:rPr>
          <w:highlight w:val="yellow"/>
          <w:lang w:val="es-ES"/>
        </w:rPr>
      </w:pPr>
      <w:r w:rsidRPr="00A20995">
        <w:rPr>
          <w:highlight w:val="yellow"/>
          <w:lang w:val="es-ES"/>
        </w:rPr>
        <w:t>Por tanto, e</w:t>
      </w:r>
      <w:r w:rsidR="00DA3A53" w:rsidRPr="00A20995">
        <w:rPr>
          <w:highlight w:val="yellow"/>
          <w:lang w:val="es-ES"/>
        </w:rPr>
        <w:t xml:space="preserve">n </w:t>
      </w:r>
      <w:r w:rsidR="0006071D" w:rsidRPr="00A20995">
        <w:rPr>
          <w:highlight w:val="yellow"/>
          <w:lang w:val="es-ES"/>
        </w:rPr>
        <w:t>s</w:t>
      </w:r>
      <w:r w:rsidR="00DA3A53" w:rsidRPr="00A20995">
        <w:rPr>
          <w:highlight w:val="yellow"/>
          <w:lang w:val="es-ES"/>
        </w:rPr>
        <w:t>egundo lugar</w:t>
      </w:r>
      <w:r w:rsidR="00420BA8" w:rsidRPr="00A20995">
        <w:rPr>
          <w:highlight w:val="yellow"/>
          <w:lang w:val="es-ES"/>
        </w:rPr>
        <w:t xml:space="preserve">, </w:t>
      </w:r>
      <w:r w:rsidR="00110937" w:rsidRPr="00A20995">
        <w:rPr>
          <w:highlight w:val="yellow"/>
          <w:lang w:val="es-ES"/>
        </w:rPr>
        <w:t>determinamos para cada DMU si tanto los inputs como los outputs se sitúan en el cuartil 0,25.</w:t>
      </w:r>
      <w:r w:rsidR="001E5AA6" w:rsidRPr="00A20995">
        <w:rPr>
          <w:highlight w:val="yellow"/>
          <w:lang w:val="es-ES"/>
        </w:rPr>
        <w:t xml:space="preserve"> </w:t>
      </w:r>
      <w:r w:rsidR="008368B0" w:rsidRPr="00A20995">
        <w:rPr>
          <w:highlight w:val="yellow"/>
          <w:lang w:val="es-ES"/>
        </w:rPr>
        <w:t xml:space="preserve">Si una DMU ineficiente muestra dos o más variables en el primer cuartil, la </w:t>
      </w:r>
      <w:r w:rsidR="00EC2A40" w:rsidRPr="00A20995">
        <w:rPr>
          <w:highlight w:val="yellow"/>
          <w:lang w:val="es-ES"/>
        </w:rPr>
        <w:t>unidad sintética generada</w:t>
      </w:r>
      <w:r w:rsidR="008368B0" w:rsidRPr="00A20995">
        <w:rPr>
          <w:highlight w:val="yellow"/>
          <w:lang w:val="es-ES"/>
        </w:rPr>
        <w:t xml:space="preserve"> se realiza </w:t>
      </w:r>
      <w:r w:rsidR="00EC2A40" w:rsidRPr="00A20995">
        <w:rPr>
          <w:highlight w:val="yellow"/>
          <w:lang w:val="es-ES"/>
        </w:rPr>
        <w:t xml:space="preserve">mediante </w:t>
      </w:r>
      <w:r w:rsidR="00396C22" w:rsidRPr="00A20995">
        <w:rPr>
          <w:highlight w:val="yellow"/>
          <w:lang w:val="es-ES"/>
        </w:rPr>
        <w:t>una proyección</w:t>
      </w:r>
      <w:r w:rsidR="001E5AA6" w:rsidRPr="00A20995">
        <w:rPr>
          <w:highlight w:val="yellow"/>
          <w:lang w:val="es-ES"/>
        </w:rPr>
        <w:t xml:space="preserve"> con orientación input </w:t>
      </w:r>
      <w:r w:rsidR="00396C22" w:rsidRPr="00A20995">
        <w:rPr>
          <w:highlight w:val="yellow"/>
          <w:lang w:val="es-ES"/>
        </w:rPr>
        <w:t>a la frontera de mejores prácticas</w:t>
      </w:r>
      <w:r w:rsidR="008368B0" w:rsidRPr="00A20995">
        <w:rPr>
          <w:highlight w:val="yellow"/>
          <w:lang w:val="es-ES"/>
        </w:rPr>
        <w:t>.</w:t>
      </w:r>
      <w:r w:rsidR="00032C70" w:rsidRPr="00A20995">
        <w:rPr>
          <w:highlight w:val="yellow"/>
          <w:lang w:val="es-ES"/>
        </w:rPr>
        <w:t xml:space="preserve"> De esta manera, garantizamos la cobertura de la frontera para valores de inputs y outputs que se encuentran por debajo del primer cuartil.</w:t>
      </w:r>
      <w:r w:rsidR="00211D95" w:rsidRPr="00A20995">
        <w:rPr>
          <w:highlight w:val="yellow"/>
          <w:lang w:val="es-ES"/>
        </w:rPr>
        <w:t xml:space="preserve"> </w:t>
      </w:r>
    </w:p>
    <w:p w14:paraId="5D53DB6C" w14:textId="7628E4D8" w:rsidR="00542066" w:rsidRPr="00A20995" w:rsidRDefault="00062548" w:rsidP="00C73E9B">
      <w:pPr>
        <w:spacing w:line="360" w:lineRule="auto"/>
        <w:rPr>
          <w:lang w:val="es-ES"/>
        </w:rPr>
      </w:pPr>
      <w:r w:rsidRPr="00A20995">
        <w:rPr>
          <w:highlight w:val="yellow"/>
          <w:lang w:val="es-ES"/>
        </w:rPr>
        <w:t>En tercer lugar, l</w:t>
      </w:r>
      <w:r w:rsidR="007850B8" w:rsidRPr="00A20995">
        <w:rPr>
          <w:highlight w:val="yellow"/>
          <w:lang w:val="es-ES"/>
        </w:rPr>
        <w:t>a diferencia entre en número total de unidades sintéticas</w:t>
      </w:r>
      <w:r w:rsidR="001E42ED" w:rsidRPr="00A20995">
        <w:rPr>
          <w:highlight w:val="yellow"/>
          <w:lang w:val="es-ES"/>
        </w:rPr>
        <w:t>, las unidades eficientes</w:t>
      </w:r>
      <w:r w:rsidR="007F790A" w:rsidRPr="00A20995">
        <w:rPr>
          <w:highlight w:val="yellow"/>
          <w:lang w:val="es-ES"/>
        </w:rPr>
        <w:t xml:space="preserve"> ya existentes</w:t>
      </w:r>
      <w:r w:rsidR="007850B8" w:rsidRPr="00A20995">
        <w:rPr>
          <w:highlight w:val="yellow"/>
          <w:lang w:val="es-ES"/>
        </w:rPr>
        <w:t xml:space="preserve"> y </w:t>
      </w:r>
      <w:proofErr w:type="spellStart"/>
      <w:r w:rsidR="00C93B0A" w:rsidRPr="00A20995">
        <w:rPr>
          <w:highlight w:val="yellow"/>
          <w:lang w:val="es-ES"/>
        </w:rPr>
        <w:t>y</w:t>
      </w:r>
      <w:proofErr w:type="spellEnd"/>
      <w:r w:rsidR="00C93B0A" w:rsidRPr="00A20995">
        <w:rPr>
          <w:highlight w:val="yellow"/>
          <w:lang w:val="es-ES"/>
        </w:rPr>
        <w:t xml:space="preserve"> las unidades sintéticas creadas por debajo del primer cuartil en algunas variables</w:t>
      </w:r>
      <w:r w:rsidR="001E42ED" w:rsidRPr="00A20995">
        <w:rPr>
          <w:highlight w:val="yellow"/>
          <w:lang w:val="es-ES"/>
        </w:rPr>
        <w:t>,</w:t>
      </w:r>
      <w:r w:rsidR="00B030DE" w:rsidRPr="00A20995">
        <w:rPr>
          <w:highlight w:val="yellow"/>
          <w:lang w:val="es-ES"/>
        </w:rPr>
        <w:t xml:space="preserve"> se proyectan </w:t>
      </w:r>
      <w:r w:rsidR="00C93B0A" w:rsidRPr="00A20995">
        <w:rPr>
          <w:highlight w:val="yellow"/>
          <w:lang w:val="es-ES"/>
        </w:rPr>
        <w:t xml:space="preserve">utilizando un modelo </w:t>
      </w:r>
      <w:r w:rsidR="00B030DE" w:rsidRPr="00A20995">
        <w:rPr>
          <w:highlight w:val="yellow"/>
          <w:lang w:val="es-ES"/>
        </w:rPr>
        <w:t>DEA radial con orientación output</w:t>
      </w:r>
      <w:r w:rsidR="008F347B" w:rsidRPr="00A20995">
        <w:rPr>
          <w:highlight w:val="yellow"/>
          <w:lang w:val="es-ES"/>
        </w:rPr>
        <w:t>.</w:t>
      </w:r>
      <w:r w:rsidR="00370478" w:rsidRPr="00A20995">
        <w:rPr>
          <w:lang w:val="es-ES"/>
        </w:rPr>
        <w:t xml:space="preserve"> </w:t>
      </w:r>
      <w:r w:rsidR="00E80F80" w:rsidRPr="00A20995">
        <w:rPr>
          <w:highlight w:val="yellow"/>
          <w:lang w:val="es-ES"/>
        </w:rPr>
        <w:t>Durante esta fase, se generan la mayoría de las unidades sintéticas</w:t>
      </w:r>
      <w:r w:rsidR="00595ED7" w:rsidRPr="00A20995">
        <w:rPr>
          <w:highlight w:val="yellow"/>
          <w:lang w:val="es-ES"/>
        </w:rPr>
        <w:t xml:space="preserve"> hasta </w:t>
      </w:r>
      <w:r w:rsidR="00A76ED3" w:rsidRPr="00A20995">
        <w:rPr>
          <w:highlight w:val="yellow"/>
          <w:lang w:val="es-ES"/>
        </w:rPr>
        <w:t xml:space="preserve">alcanzar el número </w:t>
      </w:r>
      <w:r w:rsidR="002E7CAD" w:rsidRPr="00A20995">
        <w:rPr>
          <w:highlight w:val="yellow"/>
          <w:lang w:val="es-ES"/>
        </w:rPr>
        <w:t xml:space="preserve">determinado </w:t>
      </w:r>
      <w:r w:rsidR="00BC0088" w:rsidRPr="00A20995">
        <w:rPr>
          <w:highlight w:val="yellow"/>
          <w:lang w:val="es-ES"/>
        </w:rPr>
        <w:t xml:space="preserve">de unidades para conseguir el balanceo. </w:t>
      </w:r>
      <w:r w:rsidR="00C5457F" w:rsidRPr="00A20995">
        <w:rPr>
          <w:highlight w:val="yellow"/>
          <w:lang w:val="es-ES"/>
        </w:rPr>
        <w:t>Las nuevas unidades sintéticas enriquecen la frontera</w:t>
      </w:r>
      <w:r w:rsidR="00D13309" w:rsidRPr="00A20995">
        <w:rPr>
          <w:highlight w:val="yellow"/>
          <w:lang w:val="es-ES"/>
        </w:rPr>
        <w:t xml:space="preserve"> al </w:t>
      </w:r>
      <w:r w:rsidR="00C5457F" w:rsidRPr="00A20995">
        <w:rPr>
          <w:highlight w:val="yellow"/>
          <w:lang w:val="es-ES"/>
        </w:rPr>
        <w:t>generarse mediante la pro</w:t>
      </w:r>
      <w:r w:rsidR="002829A9" w:rsidRPr="00A20995">
        <w:rPr>
          <w:highlight w:val="yellow"/>
          <w:lang w:val="es-ES"/>
        </w:rPr>
        <w:t>yección</w:t>
      </w:r>
      <w:r w:rsidR="00D13309" w:rsidRPr="00A20995">
        <w:rPr>
          <w:highlight w:val="yellow"/>
          <w:lang w:val="es-ES"/>
        </w:rPr>
        <w:t xml:space="preserve"> </w:t>
      </w:r>
      <w:r w:rsidR="00942EB1" w:rsidRPr="00A20995">
        <w:rPr>
          <w:highlight w:val="yellow"/>
          <w:lang w:val="es-ES"/>
        </w:rPr>
        <w:t>determinada por el modelo DEA radial con orientación</w:t>
      </w:r>
      <w:r w:rsidR="003E68DB" w:rsidRPr="00A20995">
        <w:rPr>
          <w:highlight w:val="yellow"/>
          <w:lang w:val="es-ES"/>
        </w:rPr>
        <w:t xml:space="preserve"> output. </w:t>
      </w:r>
      <w:r w:rsidR="00370478" w:rsidRPr="00A20995">
        <w:rPr>
          <w:highlight w:val="yellow"/>
          <w:lang w:val="es-ES"/>
        </w:rPr>
        <w:t xml:space="preserve">Para las </w:t>
      </w:r>
      <w:proofErr w:type="spellStart"/>
      <w:r w:rsidR="00370478" w:rsidRPr="00A20995">
        <w:rPr>
          <w:highlight w:val="yellow"/>
          <w:lang w:val="es-ES"/>
        </w:rPr>
        <w:t>DMUs</w:t>
      </w:r>
      <w:proofErr w:type="spellEnd"/>
      <w:r w:rsidR="00370478" w:rsidRPr="00A20995">
        <w:rPr>
          <w:highlight w:val="yellow"/>
          <w:lang w:val="es-ES"/>
        </w:rPr>
        <w:t xml:space="preserve"> extremadamente ineficientes, con altos valores de inputs y bajos niveles de outputs, se crea una nueva unidad sintética en la </w:t>
      </w:r>
      <w:r w:rsidR="000967FC" w:rsidRPr="00A20995">
        <w:rPr>
          <w:highlight w:val="yellow"/>
          <w:lang w:val="es-ES"/>
        </w:rPr>
        <w:t>frontera</w:t>
      </w:r>
      <w:r w:rsidR="00370478" w:rsidRPr="00A20995">
        <w:rPr>
          <w:highlight w:val="yellow"/>
          <w:lang w:val="es-ES"/>
        </w:rPr>
        <w:t xml:space="preserve"> con valores de output altos, cubriendo así también esta área. Todas las unidades sintéticas generadas se clasifican como eficientes y se incorporan al conjunto de datos.</w:t>
      </w:r>
    </w:p>
    <w:p w14:paraId="3CAC01DD" w14:textId="77777777" w:rsidR="000967FC" w:rsidRPr="00A20995" w:rsidRDefault="000967FC" w:rsidP="00C73E9B">
      <w:pPr>
        <w:spacing w:line="360" w:lineRule="auto"/>
        <w:rPr>
          <w:lang w:val="es-ES"/>
        </w:rPr>
      </w:pPr>
    </w:p>
    <w:p w14:paraId="1AEF9E8C" w14:textId="56294AA9" w:rsidR="00C73E9B" w:rsidRPr="00A20995" w:rsidRDefault="00C73E9B" w:rsidP="00C73E9B">
      <w:pPr>
        <w:spacing w:line="360" w:lineRule="auto"/>
        <w:rPr>
          <w:lang w:val="es-ES"/>
        </w:rPr>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w:t>
      </w:r>
      <w:r w:rsidR="00BF205E">
        <w:lastRenderedPageBreak/>
        <w:t>(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EB1445" w:rsidRPr="00EB1445">
        <w:rPr>
          <w:position w:val="-12"/>
        </w:rPr>
        <w:object w:dxaOrig="740" w:dyaOrig="360" w14:anchorId="4F621F58">
          <v:shape id="_x0000_i1041" type="#_x0000_t75" style="width:36.3pt;height:17.85pt" o:ole="">
            <v:imagedata r:id="rId41" o:title=""/>
          </v:shape>
          <o:OLEObject Type="Embed" ProgID="Equation.DSMT4" ShapeID="_x0000_i1041" DrawAspect="Content" ObjectID="_1777229840" r:id="rId42"/>
        </w:object>
      </w:r>
      <w:r w:rsidR="00106C98" w:rsidRPr="00106C98">
        <w:t>.</w:t>
      </w:r>
      <w:r w:rsidR="00673848">
        <w:t xml:space="preserve"> </w:t>
      </w:r>
      <w:r w:rsidR="00673848" w:rsidRPr="00EB1445">
        <w:rPr>
          <w:position w:val="-12"/>
        </w:rPr>
        <w:object w:dxaOrig="740" w:dyaOrig="360" w14:anchorId="0897F4A8">
          <v:shape id="_x0000_i1042" type="#_x0000_t75" style="width:36.3pt;height:17.85pt" o:ole="">
            <v:imagedata r:id="rId41" o:title=""/>
          </v:shape>
          <o:OLEObject Type="Embed" ProgID="Equation.DSMT4" ShapeID="_x0000_i1042" DrawAspect="Content" ObjectID="_1777229841" r:id="rId43"/>
        </w:object>
      </w:r>
      <w:r w:rsidR="00673848">
        <w:t xml:space="preserve"> </w:t>
      </w:r>
      <w:r w:rsidR="00944A53">
        <w:t xml:space="preserve">predicts the </w:t>
      </w:r>
      <w:r w:rsidR="00A939F2">
        <w:t xml:space="preserve">classification of input-output bundle </w:t>
      </w:r>
      <w:r w:rsidR="00542AC9" w:rsidRPr="000C3350">
        <w:rPr>
          <w:position w:val="-12"/>
        </w:rPr>
        <w:object w:dxaOrig="600" w:dyaOrig="360" w14:anchorId="5C6591FD">
          <v:shape id="_x0000_i1043" type="#_x0000_t75" style="width:29.95pt;height:17.85pt" o:ole="">
            <v:imagedata r:id="rId44" o:title=""/>
          </v:shape>
          <o:OLEObject Type="Embed" ProgID="Equation.DSMT4" ShapeID="_x0000_i1043" DrawAspect="Content" ObjectID="_1777229842" r:id="rId45"/>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r w:rsidR="009924E2">
        <w:t xml:space="preserve"> </w:t>
      </w:r>
      <w:r w:rsidR="008010C2" w:rsidRPr="00A20995">
        <w:rPr>
          <w:highlight w:val="yellow"/>
          <w:lang w:val="es-ES"/>
        </w:rPr>
        <w:t xml:space="preserve">También determinamos el umbral en el que el modelo decide clasificar las etiquetas generando </w:t>
      </w:r>
      <w:proofErr w:type="spellStart"/>
      <w:r w:rsidR="00931E06" w:rsidRPr="00A20995">
        <w:rPr>
          <w:highlight w:val="yellow"/>
          <w:lang w:val="es-ES"/>
        </w:rPr>
        <w:t>multiples</w:t>
      </w:r>
      <w:proofErr w:type="spellEnd"/>
      <w:r w:rsidR="00931E06" w:rsidRPr="00A20995">
        <w:rPr>
          <w:highlight w:val="yellow"/>
          <w:lang w:val="es-ES"/>
        </w:rPr>
        <w:t xml:space="preserve"> predicciones,</w:t>
      </w:r>
      <w:r w:rsidR="008010C2" w:rsidRPr="00A20995">
        <w:rPr>
          <w:highlight w:val="yellow"/>
          <w:lang w:val="es-ES"/>
        </w:rPr>
        <w:t xml:space="preserve"> variando</w:t>
      </w:r>
      <w:r w:rsidR="00931E06" w:rsidRPr="00A20995">
        <w:rPr>
          <w:highlight w:val="yellow"/>
          <w:lang w:val="es-ES"/>
        </w:rPr>
        <w:t xml:space="preserve"> </w:t>
      </w:r>
      <w:r w:rsidR="008010C2" w:rsidRPr="00A20995">
        <w:rPr>
          <w:highlight w:val="yellow"/>
          <w:lang w:val="es-ES"/>
        </w:rPr>
        <w:t>el umbral</w:t>
      </w:r>
      <w:r w:rsidR="00931E06" w:rsidRPr="00A20995">
        <w:rPr>
          <w:highlight w:val="yellow"/>
          <w:lang w:val="es-ES"/>
        </w:rPr>
        <w:t xml:space="preserve"> entre</w:t>
      </w:r>
      <w:r w:rsidR="008010C2" w:rsidRPr="00A20995">
        <w:rPr>
          <w:highlight w:val="yellow"/>
          <w:lang w:val="es-ES"/>
        </w:rPr>
        <w:t xml:space="preserve"> 0 y 1</w:t>
      </w:r>
      <w:r w:rsidR="00F61648" w:rsidRPr="00A20995">
        <w:rPr>
          <w:highlight w:val="yellow"/>
          <w:lang w:val="es-ES"/>
        </w:rPr>
        <w:t>, con</w:t>
      </w:r>
      <w:r w:rsidR="008010C2" w:rsidRPr="00A20995">
        <w:rPr>
          <w:highlight w:val="yellow"/>
          <w:lang w:val="es-ES"/>
        </w:rPr>
        <w:t xml:space="preserve"> incrementos del 1%. </w:t>
      </w:r>
      <w:r w:rsidR="00870D7A" w:rsidRPr="00A20995">
        <w:rPr>
          <w:highlight w:val="yellow"/>
          <w:lang w:val="es-ES"/>
        </w:rPr>
        <w:t>Seleccionamos el umbral que minimiza el número de predicciones incorrectas para su uso en futuras predicciones</w:t>
      </w:r>
      <w:r w:rsidR="008010C2" w:rsidRPr="00A20995">
        <w:rPr>
          <w:highlight w:val="yellow"/>
          <w:lang w:val="es-ES"/>
        </w:rPr>
        <w:t>.</w:t>
      </w:r>
    </w:p>
    <w:p w14:paraId="75A22BB6" w14:textId="77777777" w:rsidR="00C73E9B" w:rsidRPr="00A20995" w:rsidRDefault="00C73E9B" w:rsidP="00C73E9B">
      <w:pPr>
        <w:spacing w:line="360" w:lineRule="auto"/>
        <w:rPr>
          <w:lang w:val="es-ES"/>
        </w:rPr>
      </w:pPr>
    </w:p>
    <w:p w14:paraId="31925F77" w14:textId="7A3381D5"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484104" w:rsidRPr="000C3350">
        <w:rPr>
          <w:position w:val="-12"/>
        </w:rPr>
        <w:object w:dxaOrig="1080" w:dyaOrig="360" w14:anchorId="79F73436">
          <v:shape id="_x0000_i1044" type="#_x0000_t75" style="width:54.15pt;height:17.85pt" o:ole="">
            <v:imagedata r:id="rId46" o:title=""/>
          </v:shape>
          <o:OLEObject Type="Embed" ProgID="Equation.DSMT4" ShapeID="_x0000_i1044" DrawAspect="Content" ObjectID="_1777229843" r:id="rId47"/>
        </w:object>
      </w:r>
      <w:r w:rsidR="00FF1F50">
        <w:t>:</w:t>
      </w:r>
    </w:p>
    <w:p w14:paraId="51926982" w14:textId="7EA42B49" w:rsidR="001F2307" w:rsidRPr="00CB41C4" w:rsidRDefault="001F2307" w:rsidP="001F2307">
      <w:pPr>
        <w:pStyle w:val="MTDisplayEquation"/>
        <w:rPr>
          <w:rFonts w:cs="Times New Roman"/>
          <w:lang w:val="en-US"/>
        </w:rPr>
      </w:pPr>
      <w:r w:rsidRPr="00CB41C4">
        <w:rPr>
          <w:rFonts w:cs="Times New Roman"/>
          <w:lang w:val="en-US"/>
        </w:rPr>
        <w:tab/>
      </w:r>
      <w:r w:rsidR="00C32874" w:rsidRPr="00233113">
        <w:rPr>
          <w:position w:val="-14"/>
        </w:rPr>
        <w:object w:dxaOrig="5740" w:dyaOrig="400" w14:anchorId="6C13E057">
          <v:shape id="_x0000_i1045" type="#_x0000_t75" style="width:4in;height:17.85pt" o:ole="">
            <v:imagedata r:id="rId48" o:title=""/>
          </v:shape>
          <o:OLEObject Type="Embed" ProgID="Equation.DSMT4" ShapeID="_x0000_i1045" DrawAspect="Content" ObjectID="_1777229844" r:id="rId49"/>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EA94B3D" w14:textId="77777777" w:rsidR="006F77B7" w:rsidRDefault="006F77B7" w:rsidP="00C73E9B">
      <w:pPr>
        <w:spacing w:line="360" w:lineRule="auto"/>
      </w:pPr>
    </w:p>
    <w:p w14:paraId="70519BCC" w14:textId="59ABC531"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D1DBD" w:rsidRPr="005D1DBD">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B863DF" w:rsidRPr="00585869">
        <w:t>.</w:t>
      </w:r>
      <w:r w:rsidR="00B35336">
        <w:t xml:space="preserve"> </w:t>
      </w:r>
    </w:p>
    <w:p w14:paraId="3E8A2641" w14:textId="257F72C8" w:rsidR="00071EF2" w:rsidRPr="00A20995" w:rsidRDefault="00892E9A" w:rsidP="00C73E9B">
      <w:pPr>
        <w:spacing w:line="360" w:lineRule="auto"/>
        <w:rPr>
          <w:highlight w:val="yellow"/>
          <w:lang w:val="es-ES"/>
        </w:rPr>
      </w:pPr>
      <w:r w:rsidRPr="00A20995">
        <w:rPr>
          <w:highlight w:val="yellow"/>
          <w:lang w:val="es-ES"/>
        </w:rPr>
        <w:t>Para una DMU</w:t>
      </w:r>
      <w:r w:rsidR="006A28DC" w:rsidRPr="00A20995">
        <w:rPr>
          <w:highlight w:val="yellow"/>
          <w:lang w:val="es-ES"/>
        </w:rPr>
        <w:t>,</w:t>
      </w:r>
      <w:r w:rsidR="009924E2" w:rsidRPr="00A20995">
        <w:rPr>
          <w:highlight w:val="yellow"/>
          <w:lang w:val="es-ES"/>
        </w:rPr>
        <w:t xml:space="preserve"> se realiza una </w:t>
      </w:r>
      <w:r w:rsidR="00D130F4" w:rsidRPr="00A20995">
        <w:rPr>
          <w:highlight w:val="yellow"/>
          <w:lang w:val="es-ES"/>
        </w:rPr>
        <w:t xml:space="preserve">predicción utilizando el modelo </w:t>
      </w:r>
      <w:r w:rsidR="00CD46C2" w:rsidRPr="00A20995">
        <w:rPr>
          <w:highlight w:val="yellow"/>
          <w:lang w:val="es-ES"/>
        </w:rPr>
        <w:t xml:space="preserve">con los </w:t>
      </w:r>
      <w:proofErr w:type="spellStart"/>
      <w:r w:rsidR="00CD46C2" w:rsidRPr="00A20995">
        <w:rPr>
          <w:highlight w:val="yellow"/>
          <w:lang w:val="es-ES"/>
        </w:rPr>
        <w:t>hiperparámetros</w:t>
      </w:r>
      <w:proofErr w:type="spellEnd"/>
      <w:r w:rsidR="00CD46C2" w:rsidRPr="00A20995">
        <w:rPr>
          <w:highlight w:val="yellow"/>
          <w:lang w:val="es-ES"/>
        </w:rPr>
        <w:t xml:space="preserve"> </w:t>
      </w:r>
      <w:r w:rsidR="00334051" w:rsidRPr="00A20995">
        <w:rPr>
          <w:highlight w:val="yellow"/>
          <w:lang w:val="es-ES"/>
        </w:rPr>
        <w:t>elegidos en el tuneo.</w:t>
      </w:r>
      <w:r w:rsidR="00071EF2" w:rsidRPr="00A20995">
        <w:rPr>
          <w:highlight w:val="yellow"/>
          <w:lang w:val="es-ES"/>
        </w:rPr>
        <w:t xml:space="preserve"> </w:t>
      </w:r>
      <w:r w:rsidR="00A06A78" w:rsidRPr="00A20995">
        <w:rPr>
          <w:highlight w:val="yellow"/>
          <w:lang w:val="es-ES"/>
        </w:rPr>
        <w:t xml:space="preserve">El objetivo del algoritmo es determinar el aumento en los outputs (o disminución en los inputs, si se busca una orientación input) necesario para que el modelo clasifique la unidad con la etiqueta contraria, utilizando el umbral establecido en el paso anterior. </w:t>
      </w:r>
      <w:r w:rsidR="00071EF2" w:rsidRPr="00A20995">
        <w:rPr>
          <w:highlight w:val="yellow"/>
          <w:lang w:val="es-ES"/>
        </w:rPr>
        <w:t>Si la predicción determina que la DMU es "eficiente", el score asignado por nuestra técnica sería 1</w:t>
      </w:r>
      <w:r w:rsidR="002A6DF1" w:rsidRPr="00A20995">
        <w:rPr>
          <w:highlight w:val="yellow"/>
          <w:lang w:val="es-ES"/>
        </w:rPr>
        <w:t xml:space="preserve">, siendo </w:t>
      </w:r>
      <m:oMath>
        <m:sSub>
          <m:sSubPr>
            <m:ctrlPr>
              <w:rPr>
                <w:rFonts w:ascii="Cambria Math" w:hAnsi="Cambria Math"/>
                <w:i/>
                <w:highlight w:val="yellow"/>
              </w:rPr>
            </m:ctrlPr>
          </m:sSubPr>
          <m:e>
            <m:r>
              <w:rPr>
                <w:rFonts w:ascii="Cambria Math" w:hAnsi="Cambria Math"/>
                <w:highlight w:val="yellow"/>
              </w:rPr>
              <m:t>τ</m:t>
            </m:r>
          </m:e>
          <m:sub>
            <m:r>
              <w:rPr>
                <w:rFonts w:ascii="Cambria Math" w:hAnsi="Cambria Math"/>
                <w:highlight w:val="yellow"/>
                <w:lang w:val="es-ES"/>
              </w:rPr>
              <m:t>0</m:t>
            </m:r>
          </m:sub>
        </m:sSub>
        <m:r>
          <w:rPr>
            <w:rFonts w:ascii="Cambria Math" w:hAnsi="Cambria Math"/>
            <w:highlight w:val="yellow"/>
            <w:lang w:val="es-ES"/>
          </w:rPr>
          <m:t>=1</m:t>
        </m:r>
      </m:oMath>
      <w:r w:rsidR="00071EF2" w:rsidRPr="00A20995">
        <w:rPr>
          <w:highlight w:val="yellow"/>
          <w:lang w:val="es-ES"/>
        </w:rPr>
        <w:t>.</w:t>
      </w:r>
    </w:p>
    <w:p w14:paraId="17358D6C" w14:textId="4D042B3A" w:rsidR="00261B53" w:rsidRPr="00A20995" w:rsidRDefault="0042588B" w:rsidP="00C73E9B">
      <w:pPr>
        <w:spacing w:line="360" w:lineRule="auto"/>
        <w:rPr>
          <w:highlight w:val="yellow"/>
          <w:lang w:val="es-ES"/>
        </w:rPr>
      </w:pPr>
      <w:r w:rsidRPr="00A20995">
        <w:rPr>
          <w:highlight w:val="yellow"/>
          <w:lang w:val="es-ES"/>
        </w:rPr>
        <w:t xml:space="preserve">Cuando el modelo clasifica por primera vez </w:t>
      </w:r>
      <w:r w:rsidR="00A75EC0" w:rsidRPr="00A20995">
        <w:rPr>
          <w:highlight w:val="yellow"/>
          <w:lang w:val="es-ES"/>
        </w:rPr>
        <w:t>la unidad como ineficiente</w:t>
      </w:r>
      <w:r w:rsidR="00E240D4" w:rsidRPr="00A20995">
        <w:rPr>
          <w:highlight w:val="yellow"/>
          <w:lang w:val="es-ES"/>
        </w:rPr>
        <w:t xml:space="preserve">, </w:t>
      </w:r>
      <w:r w:rsidR="00261B53" w:rsidRPr="00A20995">
        <w:rPr>
          <w:highlight w:val="yellow"/>
          <w:lang w:val="es-ES"/>
        </w:rPr>
        <w:t>determinamos que el decrecimiento</w:t>
      </w:r>
      <w:r w:rsidR="00213EC3" w:rsidRPr="00A20995">
        <w:rPr>
          <w:highlight w:val="yellow"/>
          <w:lang w:val="es-ES"/>
        </w:rPr>
        <w:t xml:space="preserve"> </w:t>
      </w:r>
      <w:r w:rsidR="00261B53" w:rsidRPr="00A20995">
        <w:rPr>
          <w:highlight w:val="yellow"/>
          <w:lang w:val="es-ES"/>
        </w:rPr>
        <w:t xml:space="preserve">necesario </w:t>
      </w:r>
      <w:r w:rsidR="00213EC3" w:rsidRPr="00A20995">
        <w:rPr>
          <w:highlight w:val="yellow"/>
          <w:lang w:val="es-ES"/>
        </w:rPr>
        <w:t xml:space="preserve">en los outputs </w:t>
      </w:r>
      <w:r w:rsidR="00261B53" w:rsidRPr="00A20995">
        <w:rPr>
          <w:highlight w:val="yellow"/>
          <w:lang w:val="es-ES"/>
        </w:rPr>
        <w:t xml:space="preserve">para alcanzar la superficie separadora es la media entre el último decrecimiento obtenido cuando la predicción fue de etiqueta </w:t>
      </w:r>
      <w:r w:rsidR="00213EC3" w:rsidRPr="00A20995">
        <w:rPr>
          <w:highlight w:val="yellow"/>
          <w:lang w:val="es-ES"/>
        </w:rPr>
        <w:t>“</w:t>
      </w:r>
      <w:r w:rsidR="00261B53" w:rsidRPr="00A20995">
        <w:rPr>
          <w:highlight w:val="yellow"/>
          <w:lang w:val="es-ES"/>
        </w:rPr>
        <w:t>eficiente</w:t>
      </w:r>
      <w:r w:rsidR="00213EC3" w:rsidRPr="00A20995">
        <w:rPr>
          <w:highlight w:val="yellow"/>
          <w:lang w:val="es-ES"/>
        </w:rPr>
        <w:t>”</w:t>
      </w:r>
      <w:r w:rsidR="00261B53" w:rsidRPr="00A20995">
        <w:rPr>
          <w:highlight w:val="yellow"/>
          <w:lang w:val="es-ES"/>
        </w:rPr>
        <w:t xml:space="preserve"> y el </w:t>
      </w:r>
      <w:r w:rsidR="00213EC3" w:rsidRPr="00A20995">
        <w:rPr>
          <w:highlight w:val="yellow"/>
          <w:lang w:val="es-ES"/>
        </w:rPr>
        <w:t xml:space="preserve"> primer </w:t>
      </w:r>
      <w:r w:rsidR="00261B53" w:rsidRPr="00A20995">
        <w:rPr>
          <w:highlight w:val="yellow"/>
          <w:lang w:val="es-ES"/>
        </w:rPr>
        <w:t>decrecimiento obtenido cuando la predicción de etiqueta</w:t>
      </w:r>
      <w:r w:rsidR="004D5C39" w:rsidRPr="00A20995">
        <w:rPr>
          <w:highlight w:val="yellow"/>
          <w:lang w:val="es-ES"/>
        </w:rPr>
        <w:t xml:space="preserve"> fue</w:t>
      </w:r>
      <w:r w:rsidR="00261B53" w:rsidRPr="00A20995">
        <w:rPr>
          <w:highlight w:val="yellow"/>
          <w:lang w:val="es-ES"/>
        </w:rPr>
        <w:t xml:space="preserve"> </w:t>
      </w:r>
      <w:r w:rsidR="004D5C39" w:rsidRPr="00A20995">
        <w:rPr>
          <w:highlight w:val="yellow"/>
          <w:lang w:val="es-ES"/>
        </w:rPr>
        <w:t>“</w:t>
      </w:r>
      <w:r w:rsidR="00261B53" w:rsidRPr="00A20995">
        <w:rPr>
          <w:highlight w:val="yellow"/>
          <w:lang w:val="es-ES"/>
        </w:rPr>
        <w:t>ineficiente</w:t>
      </w:r>
      <w:r w:rsidR="004D5C39" w:rsidRPr="00A20995">
        <w:rPr>
          <w:highlight w:val="yellow"/>
          <w:lang w:val="es-ES"/>
        </w:rPr>
        <w:t>”</w:t>
      </w:r>
      <w:r w:rsidR="00261B53" w:rsidRPr="00A20995">
        <w:rPr>
          <w:highlight w:val="yellow"/>
          <w:lang w:val="es-ES"/>
        </w:rPr>
        <w:t>.</w:t>
      </w:r>
    </w:p>
    <w:p w14:paraId="031DEE37" w14:textId="48C2E6F9" w:rsidR="00471630" w:rsidRPr="00A20995" w:rsidRDefault="009815C4" w:rsidP="00C73E9B">
      <w:pPr>
        <w:spacing w:line="360" w:lineRule="auto"/>
        <w:rPr>
          <w:lang w:val="es-ES"/>
        </w:rPr>
      </w:pPr>
      <w:r w:rsidRPr="00A20995">
        <w:rPr>
          <w:highlight w:val="yellow"/>
          <w:lang w:val="es-ES"/>
        </w:rPr>
        <w:t xml:space="preserve">Para el caso contrario, </w:t>
      </w:r>
      <w:r w:rsidR="00EA6B75" w:rsidRPr="00A20995">
        <w:rPr>
          <w:highlight w:val="yellow"/>
          <w:lang w:val="es-ES"/>
        </w:rPr>
        <w:t>si el modelo clasifica la unidad como ineficiente desde el principio</w:t>
      </w:r>
      <w:r w:rsidRPr="00A20995">
        <w:rPr>
          <w:highlight w:val="yellow"/>
          <w:lang w:val="es-ES"/>
        </w:rPr>
        <w:t xml:space="preserve">, </w:t>
      </w:r>
      <w:r w:rsidR="00846172" w:rsidRPr="00A20995">
        <w:rPr>
          <w:highlight w:val="yellow"/>
          <w:lang w:val="es-ES"/>
        </w:rPr>
        <w:t>calculamos predicciones de la etiqueta aumentando los outputs en un</w:t>
      </w:r>
      <w:r w:rsidR="00274D33" w:rsidRPr="00A20995">
        <w:rPr>
          <w:highlight w:val="yellow"/>
          <w:lang w:val="es-ES"/>
        </w:rPr>
        <w:t xml:space="preserve"> </w:t>
      </w:r>
      <w:r w:rsidR="00846172" w:rsidRPr="00A20995">
        <w:rPr>
          <w:highlight w:val="yellow"/>
          <w:lang w:val="es-ES"/>
        </w:rPr>
        <w:t>1</w:t>
      </w:r>
      <w:r w:rsidR="00274D33" w:rsidRPr="00A20995">
        <w:rPr>
          <w:highlight w:val="yellow"/>
          <w:lang w:val="es-ES"/>
        </w:rPr>
        <w:t>%. Cuando el modelo clasifica la observación con la etiqueta contraria, el incremento en los outputs necesario para alcanzar la superficie separadora es el punto medio entre los dos últimos incrementos calculados.</w:t>
      </w:r>
    </w:p>
    <w:p w14:paraId="13BDAC91" w14:textId="5AC4E7BD" w:rsidR="005C1FA8" w:rsidRDefault="00DB4764" w:rsidP="00C73E9B">
      <w:pPr>
        <w:spacing w:line="360" w:lineRule="auto"/>
      </w:pPr>
      <w:r>
        <w:lastRenderedPageBreak/>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444A" w:rsidRPr="000C3350">
        <w:rPr>
          <w:position w:val="-12"/>
        </w:rPr>
        <w:object w:dxaOrig="1200" w:dyaOrig="360" w14:anchorId="523B967B">
          <v:shape id="_x0000_i1046" type="#_x0000_t75" style="width:59.9pt;height:17.85pt" o:ole="">
            <v:imagedata r:id="rId50" o:title=""/>
          </v:shape>
          <o:OLEObject Type="Embed" ProgID="Equation.DSMT4" ShapeID="_x0000_i1046" DrawAspect="Content" ObjectID="_1777229845" r:id="rId51"/>
        </w:object>
      </w:r>
    </w:p>
    <w:p w14:paraId="0A60CF94" w14:textId="5A2C8296" w:rsidR="00A56CC9" w:rsidRDefault="00732462" w:rsidP="00A56CC9">
      <w:pPr>
        <w:pStyle w:val="MTDisplayEquation"/>
        <w:rPr>
          <w:rFonts w:cs="Times New Roman"/>
          <w:lang w:val="en-US"/>
        </w:rPr>
      </w:pPr>
      <w:r w:rsidRPr="00CB41C4">
        <w:rPr>
          <w:rFonts w:cs="Times New Roman"/>
          <w:lang w:val="en-US"/>
        </w:rPr>
        <w:tab/>
      </w:r>
      <w:r w:rsidR="00F77B83" w:rsidRPr="00233113">
        <w:rPr>
          <w:position w:val="-14"/>
        </w:rPr>
        <w:object w:dxaOrig="5760" w:dyaOrig="400" w14:anchorId="49DA3CA0">
          <v:shape id="_x0000_i1047" type="#_x0000_t75" style="width:4in;height:17.85pt" o:ole="">
            <v:imagedata r:id="rId52" o:title=""/>
          </v:shape>
          <o:OLEObject Type="Embed" ProgID="Equation.DSMT4" ShapeID="_x0000_i1047" DrawAspect="Content" ObjectID="_1777229846" r:id="rId53"/>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68FD0FED" w14:textId="1FB65A9E"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Pr="00B6444A">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Pr="00B6444A">
        <w:rPr>
          <w:rFonts w:cs="Times New Roman"/>
          <w:lang w:val="en-US"/>
        </w:rPr>
        <w:instrText>(6)</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88530A" w:rsidRPr="00A434B2">
        <w:rPr>
          <w:position w:val="-10"/>
        </w:rPr>
        <w:object w:dxaOrig="240" w:dyaOrig="320" w14:anchorId="3C5ABB7B">
          <v:shape id="_x0000_i1048" type="#_x0000_t75" style="width:12.1pt;height:17.85pt" o:ole="">
            <v:imagedata r:id="rId54" o:title=""/>
          </v:shape>
          <o:OLEObject Type="Embed" ProgID="Equation.DSMT4" ShapeID="_x0000_i1048" DrawAspect="Content" ObjectID="_1777229847" r:id="rId55"/>
        </w:object>
      </w:r>
      <w:r w:rsidR="0088530A">
        <w:t xml:space="preserve">, with </w:t>
      </w:r>
      <w:r w:rsidR="0088530A" w:rsidRPr="00A434B2">
        <w:rPr>
          <w:position w:val="-10"/>
        </w:rPr>
        <w:object w:dxaOrig="540" w:dyaOrig="320" w14:anchorId="7FD7319A">
          <v:shape id="_x0000_i1049" type="#_x0000_t75" style="width:29.95pt;height:17.85pt" o:ole="">
            <v:imagedata r:id="rId56" o:title=""/>
          </v:shape>
          <o:OLEObject Type="Embed" ProgID="Equation.DSMT4" ShapeID="_x0000_i1049" DrawAspect="Content" ObjectID="_1777229848" r:id="rId57"/>
        </w:object>
      </w:r>
      <w:r w:rsidR="0088530A">
        <w:t xml:space="preserve">, </w:t>
      </w:r>
      <w:r w:rsidRPr="0059071F">
        <w:rPr>
          <w:rFonts w:cs="Times New Roman"/>
          <w:lang w:val="en-US"/>
        </w:rPr>
        <w:t xml:space="preserve">for which the output-oriented radial projection of </w:t>
      </w:r>
      <w:r w:rsidR="0088530A" w:rsidRPr="000C3350">
        <w:rPr>
          <w:position w:val="-12"/>
        </w:rPr>
        <w:object w:dxaOrig="760" w:dyaOrig="360" w14:anchorId="383C7923">
          <v:shape id="_x0000_i1050" type="#_x0000_t75" style="width:35.7pt;height:17.85pt" o:ole="">
            <v:imagedata r:id="rId58" o:title=""/>
          </v:shape>
          <o:OLEObject Type="Embed" ProgID="Equation.DSMT4" ShapeID="_x0000_i1050" DrawAspect="Content" ObjectID="_1777229849" r:id="rId59"/>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2A786E" w:rsidRPr="00A434B2">
        <w:rPr>
          <w:position w:val="-10"/>
        </w:rPr>
        <w:object w:dxaOrig="240" w:dyaOrig="320" w14:anchorId="032634B5">
          <v:shape id="_x0000_i1051" type="#_x0000_t75" style="width:12.1pt;height:17.85pt" o:ole="">
            <v:imagedata r:id="rId54" o:title=""/>
          </v:shape>
          <o:OLEObject Type="Embed" ProgID="Equation.DSMT4" ShapeID="_x0000_i1051" DrawAspect="Content" ObjectID="_1777229850" r:id="rId60"/>
        </w:object>
      </w:r>
      <w:r w:rsidR="002A786E">
        <w:t xml:space="preserve"> such as</w:t>
      </w:r>
      <w:r w:rsidR="0088530A">
        <w:rPr>
          <w:rFonts w:cs="Times New Roman"/>
          <w:lang w:val="en-US"/>
        </w:rPr>
        <w:t xml:space="preserve"> </w:t>
      </w:r>
      <w:r w:rsidR="0088530A" w:rsidRPr="00A434B2">
        <w:rPr>
          <w:position w:val="-12"/>
        </w:rPr>
        <w:object w:dxaOrig="3019" w:dyaOrig="360" w14:anchorId="22AC17A0">
          <v:shape id="_x0000_i1052" type="#_x0000_t75" style="width:149.75pt;height:17.85pt" o:ole="">
            <v:imagedata r:id="rId61" o:title=""/>
          </v:shape>
          <o:OLEObject Type="Embed" ProgID="Equation.DSMT4" ShapeID="_x0000_i1052" DrawAspect="Content" ObjectID="_1777229851" r:id="rId62"/>
        </w:object>
      </w:r>
      <w:r w:rsidR="0088530A">
        <w:t>.</w:t>
      </w:r>
    </w:p>
    <w:p w14:paraId="7191799D" w14:textId="77777777" w:rsidR="00913570" w:rsidRDefault="00913570" w:rsidP="00DD0094">
      <w:pPr>
        <w:spacing w:line="360" w:lineRule="auto"/>
      </w:pPr>
    </w:p>
    <w:p w14:paraId="53B2E054" w14:textId="3FC61E30"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ecision-making units (DMUs). For SVM models, variable importance is typically inferred through examining the weights assigned to support 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4FD91DBB" w14:textId="300E2600" w:rsidR="004D0A65" w:rsidRDefault="00A20995" w:rsidP="00DD0094">
      <w:pPr>
        <w:spacing w:line="360" w:lineRule="auto"/>
        <w:rPr>
          <w:lang w:val="es-ES"/>
        </w:rPr>
      </w:pPr>
      <w:r w:rsidRPr="00A20995">
        <w:rPr>
          <w:highlight w:val="yellow"/>
          <w:lang w:val="es-ES"/>
        </w:rPr>
        <w:lastRenderedPageBreak/>
        <w:t>En el siguiente ejemplo</w:t>
      </w:r>
      <w:r>
        <w:rPr>
          <w:lang w:val="es-ES"/>
        </w:rPr>
        <w:t xml:space="preserve"> se generan 30 </w:t>
      </w:r>
      <w:proofErr w:type="spellStart"/>
      <w:r>
        <w:rPr>
          <w:lang w:val="es-ES"/>
        </w:rPr>
        <w:t>DMUs</w:t>
      </w:r>
      <w:proofErr w:type="spellEnd"/>
      <w:r>
        <w:rPr>
          <w:lang w:val="es-ES"/>
        </w:rPr>
        <w:t xml:space="preserve"> con un input y un output</w:t>
      </w:r>
      <w:r w:rsidR="00A07884">
        <w:rPr>
          <w:lang w:val="es-ES"/>
        </w:rPr>
        <w:t xml:space="preserve"> que se presentan en la Tabla 1.</w:t>
      </w:r>
    </w:p>
    <w:tbl>
      <w:tblPr>
        <w:tblW w:w="4000" w:type="dxa"/>
        <w:jc w:val="center"/>
        <w:tblCellMar>
          <w:left w:w="70" w:type="dxa"/>
          <w:right w:w="70" w:type="dxa"/>
        </w:tblCellMar>
        <w:tblLook w:val="04A0" w:firstRow="1" w:lastRow="0" w:firstColumn="1" w:lastColumn="0" w:noHBand="0" w:noVBand="1"/>
      </w:tblPr>
      <w:tblGrid>
        <w:gridCol w:w="1240"/>
        <w:gridCol w:w="1380"/>
        <w:gridCol w:w="1380"/>
      </w:tblGrid>
      <w:tr w:rsidR="00A07884" w:rsidRPr="00A07884" w14:paraId="2DB6E05C" w14:textId="77777777" w:rsidTr="00A07884">
        <w:trPr>
          <w:trHeight w:val="300"/>
          <w:jc w:val="center"/>
        </w:trPr>
        <w:tc>
          <w:tcPr>
            <w:tcW w:w="1240" w:type="dxa"/>
            <w:tcBorders>
              <w:top w:val="single" w:sz="4" w:space="0" w:color="auto"/>
              <w:left w:val="single" w:sz="4" w:space="0" w:color="auto"/>
              <w:bottom w:val="single" w:sz="8" w:space="0" w:color="auto"/>
              <w:right w:val="single" w:sz="4" w:space="0" w:color="auto"/>
            </w:tcBorders>
            <w:shd w:val="clear" w:color="auto" w:fill="auto"/>
            <w:noWrap/>
            <w:vAlign w:val="bottom"/>
            <w:hideMark/>
          </w:tcPr>
          <w:p w14:paraId="0AD0353A"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DMU</w:t>
            </w:r>
          </w:p>
        </w:tc>
        <w:tc>
          <w:tcPr>
            <w:tcW w:w="1380" w:type="dxa"/>
            <w:tcBorders>
              <w:top w:val="single" w:sz="4" w:space="0" w:color="auto"/>
              <w:left w:val="nil"/>
              <w:bottom w:val="single" w:sz="8" w:space="0" w:color="auto"/>
              <w:right w:val="single" w:sz="4" w:space="0" w:color="auto"/>
            </w:tcBorders>
            <w:shd w:val="clear" w:color="auto" w:fill="auto"/>
            <w:noWrap/>
            <w:vAlign w:val="bottom"/>
            <w:hideMark/>
          </w:tcPr>
          <w:p w14:paraId="7096AC10" w14:textId="5F7BDB60"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x</w:t>
            </w:r>
          </w:p>
        </w:tc>
        <w:tc>
          <w:tcPr>
            <w:tcW w:w="1380" w:type="dxa"/>
            <w:tcBorders>
              <w:top w:val="single" w:sz="4" w:space="0" w:color="auto"/>
              <w:left w:val="nil"/>
              <w:bottom w:val="single" w:sz="8" w:space="0" w:color="auto"/>
              <w:right w:val="single" w:sz="4" w:space="0" w:color="auto"/>
            </w:tcBorders>
            <w:shd w:val="clear" w:color="auto" w:fill="auto"/>
            <w:noWrap/>
            <w:vAlign w:val="bottom"/>
            <w:hideMark/>
          </w:tcPr>
          <w:p w14:paraId="5F53D247"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y</w:t>
            </w:r>
          </w:p>
        </w:tc>
      </w:tr>
      <w:tr w:rsidR="00A07884" w:rsidRPr="00A07884" w14:paraId="7D7517DF"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BC9F8D8"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w:t>
            </w:r>
          </w:p>
        </w:tc>
        <w:tc>
          <w:tcPr>
            <w:tcW w:w="1380" w:type="dxa"/>
            <w:tcBorders>
              <w:top w:val="nil"/>
              <w:left w:val="nil"/>
              <w:bottom w:val="single" w:sz="4" w:space="0" w:color="auto"/>
              <w:right w:val="single" w:sz="4" w:space="0" w:color="auto"/>
            </w:tcBorders>
            <w:shd w:val="clear" w:color="auto" w:fill="auto"/>
            <w:noWrap/>
            <w:vAlign w:val="bottom"/>
            <w:hideMark/>
          </w:tcPr>
          <w:p w14:paraId="6E5C64FC"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89</w:t>
            </w:r>
          </w:p>
        </w:tc>
        <w:tc>
          <w:tcPr>
            <w:tcW w:w="1380" w:type="dxa"/>
            <w:tcBorders>
              <w:top w:val="nil"/>
              <w:left w:val="nil"/>
              <w:bottom w:val="single" w:sz="4" w:space="0" w:color="auto"/>
              <w:right w:val="single" w:sz="4" w:space="0" w:color="auto"/>
            </w:tcBorders>
            <w:shd w:val="clear" w:color="auto" w:fill="auto"/>
            <w:noWrap/>
            <w:vAlign w:val="bottom"/>
            <w:hideMark/>
          </w:tcPr>
          <w:p w14:paraId="699B14AD"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13</w:t>
            </w:r>
          </w:p>
        </w:tc>
      </w:tr>
      <w:tr w:rsidR="00A07884" w:rsidRPr="00A07884" w14:paraId="3D4FBD43"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1021BCDA"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w:t>
            </w:r>
          </w:p>
        </w:tc>
        <w:tc>
          <w:tcPr>
            <w:tcW w:w="1380" w:type="dxa"/>
            <w:tcBorders>
              <w:top w:val="nil"/>
              <w:left w:val="nil"/>
              <w:bottom w:val="single" w:sz="4" w:space="0" w:color="auto"/>
              <w:right w:val="single" w:sz="4" w:space="0" w:color="auto"/>
            </w:tcBorders>
            <w:shd w:val="clear" w:color="auto" w:fill="auto"/>
            <w:noWrap/>
            <w:vAlign w:val="bottom"/>
            <w:hideMark/>
          </w:tcPr>
          <w:p w14:paraId="7956ADF7"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44</w:t>
            </w:r>
          </w:p>
        </w:tc>
        <w:tc>
          <w:tcPr>
            <w:tcW w:w="1380" w:type="dxa"/>
            <w:tcBorders>
              <w:top w:val="nil"/>
              <w:left w:val="nil"/>
              <w:bottom w:val="single" w:sz="4" w:space="0" w:color="auto"/>
              <w:right w:val="single" w:sz="4" w:space="0" w:color="auto"/>
            </w:tcBorders>
            <w:shd w:val="clear" w:color="auto" w:fill="auto"/>
            <w:noWrap/>
            <w:vAlign w:val="bottom"/>
            <w:hideMark/>
          </w:tcPr>
          <w:p w14:paraId="0D5CD478"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40</w:t>
            </w:r>
          </w:p>
        </w:tc>
      </w:tr>
      <w:tr w:rsidR="00A07884" w:rsidRPr="00A07884" w14:paraId="60242893"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371C79A0"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w:t>
            </w:r>
          </w:p>
        </w:tc>
        <w:tc>
          <w:tcPr>
            <w:tcW w:w="1380" w:type="dxa"/>
            <w:tcBorders>
              <w:top w:val="nil"/>
              <w:left w:val="nil"/>
              <w:bottom w:val="single" w:sz="4" w:space="0" w:color="auto"/>
              <w:right w:val="single" w:sz="4" w:space="0" w:color="auto"/>
            </w:tcBorders>
            <w:shd w:val="clear" w:color="auto" w:fill="auto"/>
            <w:noWrap/>
            <w:vAlign w:val="bottom"/>
            <w:hideMark/>
          </w:tcPr>
          <w:p w14:paraId="5A72B123"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7,90</w:t>
            </w:r>
          </w:p>
        </w:tc>
        <w:tc>
          <w:tcPr>
            <w:tcW w:w="1380" w:type="dxa"/>
            <w:tcBorders>
              <w:top w:val="nil"/>
              <w:left w:val="nil"/>
              <w:bottom w:val="single" w:sz="4" w:space="0" w:color="auto"/>
              <w:right w:val="single" w:sz="4" w:space="0" w:color="auto"/>
            </w:tcBorders>
            <w:shd w:val="clear" w:color="auto" w:fill="auto"/>
            <w:noWrap/>
            <w:vAlign w:val="bottom"/>
            <w:hideMark/>
          </w:tcPr>
          <w:p w14:paraId="7D026686"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7,93</w:t>
            </w:r>
          </w:p>
        </w:tc>
      </w:tr>
      <w:tr w:rsidR="00A07884" w:rsidRPr="00A07884" w14:paraId="2029F774"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66358004"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w:t>
            </w:r>
          </w:p>
        </w:tc>
        <w:tc>
          <w:tcPr>
            <w:tcW w:w="1380" w:type="dxa"/>
            <w:tcBorders>
              <w:top w:val="nil"/>
              <w:left w:val="nil"/>
              <w:bottom w:val="single" w:sz="4" w:space="0" w:color="auto"/>
              <w:right w:val="single" w:sz="4" w:space="0" w:color="auto"/>
            </w:tcBorders>
            <w:shd w:val="clear" w:color="auto" w:fill="auto"/>
            <w:noWrap/>
            <w:vAlign w:val="bottom"/>
            <w:hideMark/>
          </w:tcPr>
          <w:p w14:paraId="2D7D19E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02</w:t>
            </w:r>
          </w:p>
        </w:tc>
        <w:tc>
          <w:tcPr>
            <w:tcW w:w="1380" w:type="dxa"/>
            <w:tcBorders>
              <w:top w:val="nil"/>
              <w:left w:val="nil"/>
              <w:bottom w:val="single" w:sz="4" w:space="0" w:color="auto"/>
              <w:right w:val="single" w:sz="4" w:space="0" w:color="auto"/>
            </w:tcBorders>
            <w:shd w:val="clear" w:color="auto" w:fill="auto"/>
            <w:noWrap/>
            <w:vAlign w:val="bottom"/>
            <w:hideMark/>
          </w:tcPr>
          <w:p w14:paraId="3356B35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60</w:t>
            </w:r>
          </w:p>
        </w:tc>
      </w:tr>
      <w:tr w:rsidR="00A07884" w:rsidRPr="00A07884" w14:paraId="67694A30"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0506EC7E"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w:t>
            </w:r>
          </w:p>
        </w:tc>
        <w:tc>
          <w:tcPr>
            <w:tcW w:w="1380" w:type="dxa"/>
            <w:tcBorders>
              <w:top w:val="nil"/>
              <w:left w:val="nil"/>
              <w:bottom w:val="single" w:sz="4" w:space="0" w:color="auto"/>
              <w:right w:val="single" w:sz="4" w:space="0" w:color="auto"/>
            </w:tcBorders>
            <w:shd w:val="clear" w:color="auto" w:fill="auto"/>
            <w:noWrap/>
            <w:vAlign w:val="bottom"/>
            <w:hideMark/>
          </w:tcPr>
          <w:p w14:paraId="75AB5EF5"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82</w:t>
            </w:r>
          </w:p>
        </w:tc>
        <w:tc>
          <w:tcPr>
            <w:tcW w:w="1380" w:type="dxa"/>
            <w:tcBorders>
              <w:top w:val="nil"/>
              <w:left w:val="nil"/>
              <w:bottom w:val="single" w:sz="4" w:space="0" w:color="auto"/>
              <w:right w:val="single" w:sz="4" w:space="0" w:color="auto"/>
            </w:tcBorders>
            <w:shd w:val="clear" w:color="auto" w:fill="auto"/>
            <w:noWrap/>
            <w:vAlign w:val="bottom"/>
            <w:hideMark/>
          </w:tcPr>
          <w:p w14:paraId="4A66DE4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69</w:t>
            </w:r>
          </w:p>
        </w:tc>
      </w:tr>
      <w:tr w:rsidR="00A07884" w:rsidRPr="00A07884" w14:paraId="14482B22"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4D5006D4"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6</w:t>
            </w:r>
          </w:p>
        </w:tc>
        <w:tc>
          <w:tcPr>
            <w:tcW w:w="1380" w:type="dxa"/>
            <w:tcBorders>
              <w:top w:val="nil"/>
              <w:left w:val="nil"/>
              <w:bottom w:val="single" w:sz="4" w:space="0" w:color="auto"/>
              <w:right w:val="single" w:sz="4" w:space="0" w:color="auto"/>
            </w:tcBorders>
            <w:shd w:val="clear" w:color="auto" w:fill="auto"/>
            <w:noWrap/>
            <w:vAlign w:val="bottom"/>
            <w:hideMark/>
          </w:tcPr>
          <w:p w14:paraId="1222C25E"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73</w:t>
            </w:r>
          </w:p>
        </w:tc>
        <w:tc>
          <w:tcPr>
            <w:tcW w:w="1380" w:type="dxa"/>
            <w:tcBorders>
              <w:top w:val="nil"/>
              <w:left w:val="nil"/>
              <w:bottom w:val="single" w:sz="4" w:space="0" w:color="auto"/>
              <w:right w:val="single" w:sz="4" w:space="0" w:color="auto"/>
            </w:tcBorders>
            <w:shd w:val="clear" w:color="auto" w:fill="auto"/>
            <w:noWrap/>
            <w:vAlign w:val="bottom"/>
            <w:hideMark/>
          </w:tcPr>
          <w:p w14:paraId="5A875156"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13</w:t>
            </w:r>
          </w:p>
        </w:tc>
      </w:tr>
      <w:tr w:rsidR="00A07884" w:rsidRPr="00A07884" w14:paraId="5A18E402"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2FAB777E"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7</w:t>
            </w:r>
          </w:p>
        </w:tc>
        <w:tc>
          <w:tcPr>
            <w:tcW w:w="1380" w:type="dxa"/>
            <w:tcBorders>
              <w:top w:val="nil"/>
              <w:left w:val="nil"/>
              <w:bottom w:val="single" w:sz="4" w:space="0" w:color="auto"/>
              <w:right w:val="single" w:sz="4" w:space="0" w:color="auto"/>
            </w:tcBorders>
            <w:shd w:val="clear" w:color="auto" w:fill="auto"/>
            <w:noWrap/>
            <w:vAlign w:val="bottom"/>
            <w:hideMark/>
          </w:tcPr>
          <w:p w14:paraId="6013E2D4"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17</w:t>
            </w:r>
          </w:p>
        </w:tc>
        <w:tc>
          <w:tcPr>
            <w:tcW w:w="1380" w:type="dxa"/>
            <w:tcBorders>
              <w:top w:val="nil"/>
              <w:left w:val="nil"/>
              <w:bottom w:val="single" w:sz="4" w:space="0" w:color="auto"/>
              <w:right w:val="single" w:sz="4" w:space="0" w:color="auto"/>
            </w:tcBorders>
            <w:shd w:val="clear" w:color="auto" w:fill="auto"/>
            <w:noWrap/>
            <w:vAlign w:val="bottom"/>
            <w:hideMark/>
          </w:tcPr>
          <w:p w14:paraId="75F1D8D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01</w:t>
            </w:r>
          </w:p>
        </w:tc>
      </w:tr>
      <w:tr w:rsidR="00A07884" w:rsidRPr="00A07884" w14:paraId="179CD502"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07EFFF37"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8</w:t>
            </w:r>
          </w:p>
        </w:tc>
        <w:tc>
          <w:tcPr>
            <w:tcW w:w="1380" w:type="dxa"/>
            <w:tcBorders>
              <w:top w:val="nil"/>
              <w:left w:val="nil"/>
              <w:bottom w:val="single" w:sz="4" w:space="0" w:color="auto"/>
              <w:right w:val="single" w:sz="4" w:space="0" w:color="auto"/>
            </w:tcBorders>
            <w:shd w:val="clear" w:color="auto" w:fill="auto"/>
            <w:noWrap/>
            <w:vAlign w:val="bottom"/>
            <w:hideMark/>
          </w:tcPr>
          <w:p w14:paraId="1D1E9655"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34</w:t>
            </w:r>
          </w:p>
        </w:tc>
        <w:tc>
          <w:tcPr>
            <w:tcW w:w="1380" w:type="dxa"/>
            <w:tcBorders>
              <w:top w:val="nil"/>
              <w:left w:val="nil"/>
              <w:bottom w:val="single" w:sz="4" w:space="0" w:color="auto"/>
              <w:right w:val="single" w:sz="4" w:space="0" w:color="auto"/>
            </w:tcBorders>
            <w:shd w:val="clear" w:color="auto" w:fill="auto"/>
            <w:noWrap/>
            <w:vAlign w:val="bottom"/>
            <w:hideMark/>
          </w:tcPr>
          <w:p w14:paraId="3979FAF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21</w:t>
            </w:r>
          </w:p>
        </w:tc>
      </w:tr>
      <w:tr w:rsidR="00A07884" w:rsidRPr="00A07884" w14:paraId="3E3E5B89"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76A45EF4"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9</w:t>
            </w:r>
          </w:p>
        </w:tc>
        <w:tc>
          <w:tcPr>
            <w:tcW w:w="1380" w:type="dxa"/>
            <w:tcBorders>
              <w:top w:val="nil"/>
              <w:left w:val="nil"/>
              <w:bottom w:val="single" w:sz="4" w:space="0" w:color="auto"/>
              <w:right w:val="single" w:sz="4" w:space="0" w:color="auto"/>
            </w:tcBorders>
            <w:shd w:val="clear" w:color="auto" w:fill="auto"/>
            <w:noWrap/>
            <w:vAlign w:val="bottom"/>
            <w:hideMark/>
          </w:tcPr>
          <w:p w14:paraId="1ADB9D7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96</w:t>
            </w:r>
          </w:p>
        </w:tc>
        <w:tc>
          <w:tcPr>
            <w:tcW w:w="1380" w:type="dxa"/>
            <w:tcBorders>
              <w:top w:val="nil"/>
              <w:left w:val="nil"/>
              <w:bottom w:val="single" w:sz="4" w:space="0" w:color="auto"/>
              <w:right w:val="single" w:sz="4" w:space="0" w:color="auto"/>
            </w:tcBorders>
            <w:shd w:val="clear" w:color="auto" w:fill="auto"/>
            <w:noWrap/>
            <w:vAlign w:val="bottom"/>
            <w:hideMark/>
          </w:tcPr>
          <w:p w14:paraId="7633D9FB"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6,57</w:t>
            </w:r>
          </w:p>
        </w:tc>
      </w:tr>
      <w:tr w:rsidR="00A07884" w:rsidRPr="00A07884" w14:paraId="78334F1F"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794A593A"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0</w:t>
            </w:r>
          </w:p>
        </w:tc>
        <w:tc>
          <w:tcPr>
            <w:tcW w:w="1380" w:type="dxa"/>
            <w:tcBorders>
              <w:top w:val="nil"/>
              <w:left w:val="nil"/>
              <w:bottom w:val="single" w:sz="4" w:space="0" w:color="auto"/>
              <w:right w:val="single" w:sz="4" w:space="0" w:color="auto"/>
            </w:tcBorders>
            <w:shd w:val="clear" w:color="auto" w:fill="auto"/>
            <w:noWrap/>
            <w:vAlign w:val="bottom"/>
            <w:hideMark/>
          </w:tcPr>
          <w:p w14:paraId="344E0AB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7,72</w:t>
            </w:r>
          </w:p>
        </w:tc>
        <w:tc>
          <w:tcPr>
            <w:tcW w:w="1380" w:type="dxa"/>
            <w:tcBorders>
              <w:top w:val="nil"/>
              <w:left w:val="nil"/>
              <w:bottom w:val="single" w:sz="4" w:space="0" w:color="auto"/>
              <w:right w:val="single" w:sz="4" w:space="0" w:color="auto"/>
            </w:tcBorders>
            <w:shd w:val="clear" w:color="auto" w:fill="auto"/>
            <w:noWrap/>
            <w:vAlign w:val="bottom"/>
            <w:hideMark/>
          </w:tcPr>
          <w:p w14:paraId="30FD159F"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47</w:t>
            </w:r>
          </w:p>
        </w:tc>
      </w:tr>
      <w:tr w:rsidR="00A07884" w:rsidRPr="00A07884" w14:paraId="13C3BDE7"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636F5AB6"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1</w:t>
            </w:r>
          </w:p>
        </w:tc>
        <w:tc>
          <w:tcPr>
            <w:tcW w:w="1380" w:type="dxa"/>
            <w:tcBorders>
              <w:top w:val="nil"/>
              <w:left w:val="nil"/>
              <w:bottom w:val="single" w:sz="4" w:space="0" w:color="auto"/>
              <w:right w:val="single" w:sz="4" w:space="0" w:color="auto"/>
            </w:tcBorders>
            <w:shd w:val="clear" w:color="auto" w:fill="auto"/>
            <w:noWrap/>
            <w:vAlign w:val="bottom"/>
            <w:hideMark/>
          </w:tcPr>
          <w:p w14:paraId="41F7DB1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32</w:t>
            </w:r>
          </w:p>
        </w:tc>
        <w:tc>
          <w:tcPr>
            <w:tcW w:w="1380" w:type="dxa"/>
            <w:tcBorders>
              <w:top w:val="nil"/>
              <w:left w:val="nil"/>
              <w:bottom w:val="single" w:sz="4" w:space="0" w:color="auto"/>
              <w:right w:val="single" w:sz="4" w:space="0" w:color="auto"/>
            </w:tcBorders>
            <w:shd w:val="clear" w:color="auto" w:fill="auto"/>
            <w:noWrap/>
            <w:vAlign w:val="bottom"/>
            <w:hideMark/>
          </w:tcPr>
          <w:p w14:paraId="5C9D25E6"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69</w:t>
            </w:r>
          </w:p>
        </w:tc>
      </w:tr>
      <w:tr w:rsidR="00A07884" w:rsidRPr="00A07884" w14:paraId="6FCA2C03"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758F61F"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2</w:t>
            </w:r>
          </w:p>
        </w:tc>
        <w:tc>
          <w:tcPr>
            <w:tcW w:w="1380" w:type="dxa"/>
            <w:tcBorders>
              <w:top w:val="nil"/>
              <w:left w:val="nil"/>
              <w:bottom w:val="single" w:sz="4" w:space="0" w:color="auto"/>
              <w:right w:val="single" w:sz="4" w:space="0" w:color="auto"/>
            </w:tcBorders>
            <w:shd w:val="clear" w:color="auto" w:fill="auto"/>
            <w:noWrap/>
            <w:vAlign w:val="bottom"/>
            <w:hideMark/>
          </w:tcPr>
          <w:p w14:paraId="0AE6EDBD"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04</w:t>
            </w:r>
          </w:p>
        </w:tc>
        <w:tc>
          <w:tcPr>
            <w:tcW w:w="1380" w:type="dxa"/>
            <w:tcBorders>
              <w:top w:val="nil"/>
              <w:left w:val="nil"/>
              <w:bottom w:val="single" w:sz="4" w:space="0" w:color="auto"/>
              <w:right w:val="single" w:sz="4" w:space="0" w:color="auto"/>
            </w:tcBorders>
            <w:shd w:val="clear" w:color="auto" w:fill="auto"/>
            <w:noWrap/>
            <w:vAlign w:val="bottom"/>
            <w:hideMark/>
          </w:tcPr>
          <w:p w14:paraId="583B2368"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99</w:t>
            </w:r>
          </w:p>
        </w:tc>
      </w:tr>
      <w:tr w:rsidR="00A07884" w:rsidRPr="00A07884" w14:paraId="7F1135DA"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3A076A1F"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3</w:t>
            </w:r>
          </w:p>
        </w:tc>
        <w:tc>
          <w:tcPr>
            <w:tcW w:w="1380" w:type="dxa"/>
            <w:tcBorders>
              <w:top w:val="nil"/>
              <w:left w:val="nil"/>
              <w:bottom w:val="single" w:sz="4" w:space="0" w:color="auto"/>
              <w:right w:val="single" w:sz="4" w:space="0" w:color="auto"/>
            </w:tcBorders>
            <w:shd w:val="clear" w:color="auto" w:fill="auto"/>
            <w:noWrap/>
            <w:vAlign w:val="bottom"/>
            <w:hideMark/>
          </w:tcPr>
          <w:p w14:paraId="497F0AFE"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18</w:t>
            </w:r>
          </w:p>
        </w:tc>
        <w:tc>
          <w:tcPr>
            <w:tcW w:w="1380" w:type="dxa"/>
            <w:tcBorders>
              <w:top w:val="nil"/>
              <w:left w:val="nil"/>
              <w:bottom w:val="single" w:sz="4" w:space="0" w:color="auto"/>
              <w:right w:val="single" w:sz="4" w:space="0" w:color="auto"/>
            </w:tcBorders>
            <w:shd w:val="clear" w:color="auto" w:fill="auto"/>
            <w:noWrap/>
            <w:vAlign w:val="bottom"/>
            <w:hideMark/>
          </w:tcPr>
          <w:p w14:paraId="29D5830C"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16</w:t>
            </w:r>
          </w:p>
        </w:tc>
      </w:tr>
      <w:tr w:rsidR="00A07884" w:rsidRPr="00A07884" w14:paraId="4B54582C"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24BEBDF"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4</w:t>
            </w:r>
          </w:p>
        </w:tc>
        <w:tc>
          <w:tcPr>
            <w:tcW w:w="1380" w:type="dxa"/>
            <w:tcBorders>
              <w:top w:val="nil"/>
              <w:left w:val="nil"/>
              <w:bottom w:val="single" w:sz="4" w:space="0" w:color="auto"/>
              <w:right w:val="single" w:sz="4" w:space="0" w:color="auto"/>
            </w:tcBorders>
            <w:shd w:val="clear" w:color="auto" w:fill="auto"/>
            <w:noWrap/>
            <w:vAlign w:val="bottom"/>
            <w:hideMark/>
          </w:tcPr>
          <w:p w14:paraId="45A4B7A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93</w:t>
            </w:r>
          </w:p>
        </w:tc>
        <w:tc>
          <w:tcPr>
            <w:tcW w:w="1380" w:type="dxa"/>
            <w:tcBorders>
              <w:top w:val="nil"/>
              <w:left w:val="nil"/>
              <w:bottom w:val="single" w:sz="4" w:space="0" w:color="auto"/>
              <w:right w:val="single" w:sz="4" w:space="0" w:color="auto"/>
            </w:tcBorders>
            <w:shd w:val="clear" w:color="auto" w:fill="auto"/>
            <w:noWrap/>
            <w:vAlign w:val="bottom"/>
            <w:hideMark/>
          </w:tcPr>
          <w:p w14:paraId="5B2591B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68</w:t>
            </w:r>
          </w:p>
        </w:tc>
      </w:tr>
      <w:tr w:rsidR="00A07884" w:rsidRPr="00A07884" w14:paraId="03B33130"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7DC77463"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5</w:t>
            </w:r>
          </w:p>
        </w:tc>
        <w:tc>
          <w:tcPr>
            <w:tcW w:w="1380" w:type="dxa"/>
            <w:tcBorders>
              <w:top w:val="nil"/>
              <w:left w:val="nil"/>
              <w:bottom w:val="single" w:sz="4" w:space="0" w:color="auto"/>
              <w:right w:val="single" w:sz="4" w:space="0" w:color="auto"/>
            </w:tcBorders>
            <w:shd w:val="clear" w:color="auto" w:fill="auto"/>
            <w:noWrap/>
            <w:vAlign w:val="bottom"/>
            <w:hideMark/>
          </w:tcPr>
          <w:p w14:paraId="67C8E316"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55</w:t>
            </w:r>
          </w:p>
        </w:tc>
        <w:tc>
          <w:tcPr>
            <w:tcW w:w="1380" w:type="dxa"/>
            <w:tcBorders>
              <w:top w:val="nil"/>
              <w:left w:val="nil"/>
              <w:bottom w:val="single" w:sz="4" w:space="0" w:color="auto"/>
              <w:right w:val="single" w:sz="4" w:space="0" w:color="auto"/>
            </w:tcBorders>
            <w:shd w:val="clear" w:color="auto" w:fill="auto"/>
            <w:noWrap/>
            <w:vAlign w:val="bottom"/>
            <w:hideMark/>
          </w:tcPr>
          <w:p w14:paraId="20BCBD34"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6,29</w:t>
            </w:r>
          </w:p>
        </w:tc>
      </w:tr>
      <w:tr w:rsidR="00A07884" w:rsidRPr="00A07884" w14:paraId="097C79C8"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0C72A1E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6</w:t>
            </w:r>
          </w:p>
        </w:tc>
        <w:tc>
          <w:tcPr>
            <w:tcW w:w="1380" w:type="dxa"/>
            <w:tcBorders>
              <w:top w:val="nil"/>
              <w:left w:val="nil"/>
              <w:bottom w:val="single" w:sz="4" w:space="0" w:color="auto"/>
              <w:right w:val="single" w:sz="4" w:space="0" w:color="auto"/>
            </w:tcBorders>
            <w:shd w:val="clear" w:color="auto" w:fill="auto"/>
            <w:noWrap/>
            <w:vAlign w:val="bottom"/>
            <w:hideMark/>
          </w:tcPr>
          <w:p w14:paraId="24B90B5B"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52</w:t>
            </w:r>
          </w:p>
        </w:tc>
        <w:tc>
          <w:tcPr>
            <w:tcW w:w="1380" w:type="dxa"/>
            <w:tcBorders>
              <w:top w:val="nil"/>
              <w:left w:val="nil"/>
              <w:bottom w:val="single" w:sz="4" w:space="0" w:color="auto"/>
              <w:right w:val="single" w:sz="4" w:space="0" w:color="auto"/>
            </w:tcBorders>
            <w:shd w:val="clear" w:color="auto" w:fill="auto"/>
            <w:noWrap/>
            <w:vAlign w:val="bottom"/>
            <w:hideMark/>
          </w:tcPr>
          <w:p w14:paraId="69F57AFF"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78</w:t>
            </w:r>
          </w:p>
        </w:tc>
      </w:tr>
      <w:tr w:rsidR="00A07884" w:rsidRPr="00A07884" w14:paraId="74256E21"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0758ABC7"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7</w:t>
            </w:r>
          </w:p>
        </w:tc>
        <w:tc>
          <w:tcPr>
            <w:tcW w:w="1380" w:type="dxa"/>
            <w:tcBorders>
              <w:top w:val="nil"/>
              <w:left w:val="nil"/>
              <w:bottom w:val="single" w:sz="4" w:space="0" w:color="auto"/>
              <w:right w:val="single" w:sz="4" w:space="0" w:color="auto"/>
            </w:tcBorders>
            <w:shd w:val="clear" w:color="auto" w:fill="auto"/>
            <w:noWrap/>
            <w:vAlign w:val="bottom"/>
            <w:hideMark/>
          </w:tcPr>
          <w:p w14:paraId="6FC294A8"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7,50</w:t>
            </w:r>
          </w:p>
        </w:tc>
        <w:tc>
          <w:tcPr>
            <w:tcW w:w="1380" w:type="dxa"/>
            <w:tcBorders>
              <w:top w:val="nil"/>
              <w:left w:val="nil"/>
              <w:bottom w:val="single" w:sz="4" w:space="0" w:color="auto"/>
              <w:right w:val="single" w:sz="4" w:space="0" w:color="auto"/>
            </w:tcBorders>
            <w:shd w:val="clear" w:color="auto" w:fill="auto"/>
            <w:noWrap/>
            <w:vAlign w:val="bottom"/>
            <w:hideMark/>
          </w:tcPr>
          <w:p w14:paraId="16CDE70C"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85</w:t>
            </w:r>
          </w:p>
        </w:tc>
      </w:tr>
      <w:tr w:rsidR="00A07884" w:rsidRPr="00A07884" w14:paraId="56CE7993"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AFEDFB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8</w:t>
            </w:r>
          </w:p>
        </w:tc>
        <w:tc>
          <w:tcPr>
            <w:tcW w:w="1380" w:type="dxa"/>
            <w:tcBorders>
              <w:top w:val="nil"/>
              <w:left w:val="nil"/>
              <w:bottom w:val="single" w:sz="4" w:space="0" w:color="auto"/>
              <w:right w:val="single" w:sz="4" w:space="0" w:color="auto"/>
            </w:tcBorders>
            <w:shd w:val="clear" w:color="auto" w:fill="auto"/>
            <w:noWrap/>
            <w:vAlign w:val="bottom"/>
            <w:hideMark/>
          </w:tcPr>
          <w:p w14:paraId="7ED9A03C"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68</w:t>
            </w:r>
          </w:p>
        </w:tc>
        <w:tc>
          <w:tcPr>
            <w:tcW w:w="1380" w:type="dxa"/>
            <w:tcBorders>
              <w:top w:val="nil"/>
              <w:left w:val="nil"/>
              <w:bottom w:val="single" w:sz="4" w:space="0" w:color="auto"/>
              <w:right w:val="single" w:sz="4" w:space="0" w:color="auto"/>
            </w:tcBorders>
            <w:shd w:val="clear" w:color="auto" w:fill="auto"/>
            <w:noWrap/>
            <w:vAlign w:val="bottom"/>
            <w:hideMark/>
          </w:tcPr>
          <w:p w14:paraId="7DE50A7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20</w:t>
            </w:r>
          </w:p>
        </w:tc>
      </w:tr>
      <w:tr w:rsidR="00A07884" w:rsidRPr="00A07884" w14:paraId="50CC835D"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4A1AE53A"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9</w:t>
            </w:r>
          </w:p>
        </w:tc>
        <w:tc>
          <w:tcPr>
            <w:tcW w:w="1380" w:type="dxa"/>
            <w:tcBorders>
              <w:top w:val="nil"/>
              <w:left w:val="nil"/>
              <w:bottom w:val="single" w:sz="4" w:space="0" w:color="auto"/>
              <w:right w:val="single" w:sz="4" w:space="0" w:color="auto"/>
            </w:tcBorders>
            <w:shd w:val="clear" w:color="auto" w:fill="auto"/>
            <w:noWrap/>
            <w:vAlign w:val="bottom"/>
            <w:hideMark/>
          </w:tcPr>
          <w:p w14:paraId="04D8C056"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35</w:t>
            </w:r>
          </w:p>
        </w:tc>
        <w:tc>
          <w:tcPr>
            <w:tcW w:w="1380" w:type="dxa"/>
            <w:tcBorders>
              <w:top w:val="nil"/>
              <w:left w:val="nil"/>
              <w:bottom w:val="single" w:sz="4" w:space="0" w:color="auto"/>
              <w:right w:val="single" w:sz="4" w:space="0" w:color="auto"/>
            </w:tcBorders>
            <w:shd w:val="clear" w:color="auto" w:fill="auto"/>
            <w:noWrap/>
            <w:vAlign w:val="bottom"/>
            <w:hideMark/>
          </w:tcPr>
          <w:p w14:paraId="0A5743B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46</w:t>
            </w:r>
          </w:p>
        </w:tc>
      </w:tr>
      <w:tr w:rsidR="00A07884" w:rsidRPr="00A07884" w14:paraId="677FFB1C"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0D86B1D"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0</w:t>
            </w:r>
          </w:p>
        </w:tc>
        <w:tc>
          <w:tcPr>
            <w:tcW w:w="1380" w:type="dxa"/>
            <w:tcBorders>
              <w:top w:val="nil"/>
              <w:left w:val="nil"/>
              <w:bottom w:val="single" w:sz="4" w:space="0" w:color="auto"/>
              <w:right w:val="single" w:sz="4" w:space="0" w:color="auto"/>
            </w:tcBorders>
            <w:shd w:val="clear" w:color="auto" w:fill="auto"/>
            <w:noWrap/>
            <w:vAlign w:val="bottom"/>
            <w:hideMark/>
          </w:tcPr>
          <w:p w14:paraId="199219B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04</w:t>
            </w:r>
          </w:p>
        </w:tc>
        <w:tc>
          <w:tcPr>
            <w:tcW w:w="1380" w:type="dxa"/>
            <w:tcBorders>
              <w:top w:val="nil"/>
              <w:left w:val="nil"/>
              <w:bottom w:val="single" w:sz="4" w:space="0" w:color="auto"/>
              <w:right w:val="single" w:sz="4" w:space="0" w:color="auto"/>
            </w:tcBorders>
            <w:shd w:val="clear" w:color="auto" w:fill="auto"/>
            <w:noWrap/>
            <w:vAlign w:val="bottom"/>
            <w:hideMark/>
          </w:tcPr>
          <w:p w14:paraId="14F0733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63</w:t>
            </w:r>
          </w:p>
        </w:tc>
      </w:tr>
      <w:tr w:rsidR="00A07884" w:rsidRPr="00A07884" w14:paraId="3E140BC4"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33D158FC"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1</w:t>
            </w:r>
          </w:p>
        </w:tc>
        <w:tc>
          <w:tcPr>
            <w:tcW w:w="1380" w:type="dxa"/>
            <w:tcBorders>
              <w:top w:val="nil"/>
              <w:left w:val="nil"/>
              <w:bottom w:val="single" w:sz="4" w:space="0" w:color="auto"/>
              <w:right w:val="single" w:sz="4" w:space="0" w:color="auto"/>
            </w:tcBorders>
            <w:shd w:val="clear" w:color="auto" w:fill="auto"/>
            <w:noWrap/>
            <w:vAlign w:val="bottom"/>
            <w:hideMark/>
          </w:tcPr>
          <w:p w14:paraId="014F800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6,60</w:t>
            </w:r>
          </w:p>
        </w:tc>
        <w:tc>
          <w:tcPr>
            <w:tcW w:w="1380" w:type="dxa"/>
            <w:tcBorders>
              <w:top w:val="nil"/>
              <w:left w:val="nil"/>
              <w:bottom w:val="single" w:sz="4" w:space="0" w:color="auto"/>
              <w:right w:val="single" w:sz="4" w:space="0" w:color="auto"/>
            </w:tcBorders>
            <w:shd w:val="clear" w:color="auto" w:fill="auto"/>
            <w:noWrap/>
            <w:vAlign w:val="bottom"/>
            <w:hideMark/>
          </w:tcPr>
          <w:p w14:paraId="61EF8D7E"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36</w:t>
            </w:r>
          </w:p>
        </w:tc>
      </w:tr>
      <w:tr w:rsidR="00A07884" w:rsidRPr="00A07884" w14:paraId="68EA1210"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22144036"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2</w:t>
            </w:r>
          </w:p>
        </w:tc>
        <w:tc>
          <w:tcPr>
            <w:tcW w:w="1380" w:type="dxa"/>
            <w:tcBorders>
              <w:top w:val="nil"/>
              <w:left w:val="nil"/>
              <w:bottom w:val="single" w:sz="4" w:space="0" w:color="auto"/>
              <w:right w:val="single" w:sz="4" w:space="0" w:color="auto"/>
            </w:tcBorders>
            <w:shd w:val="clear" w:color="auto" w:fill="auto"/>
            <w:noWrap/>
            <w:vAlign w:val="bottom"/>
            <w:hideMark/>
          </w:tcPr>
          <w:p w14:paraId="7DF0219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02</w:t>
            </w:r>
          </w:p>
        </w:tc>
        <w:tc>
          <w:tcPr>
            <w:tcW w:w="1380" w:type="dxa"/>
            <w:tcBorders>
              <w:top w:val="nil"/>
              <w:left w:val="nil"/>
              <w:bottom w:val="single" w:sz="4" w:space="0" w:color="auto"/>
              <w:right w:val="single" w:sz="4" w:space="0" w:color="auto"/>
            </w:tcBorders>
            <w:shd w:val="clear" w:color="auto" w:fill="auto"/>
            <w:noWrap/>
            <w:vAlign w:val="bottom"/>
            <w:hideMark/>
          </w:tcPr>
          <w:p w14:paraId="0044C29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15</w:t>
            </w:r>
          </w:p>
        </w:tc>
      </w:tr>
      <w:tr w:rsidR="00A07884" w:rsidRPr="00A07884" w14:paraId="6324C58A"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76C3EFA3"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3</w:t>
            </w:r>
          </w:p>
        </w:tc>
        <w:tc>
          <w:tcPr>
            <w:tcW w:w="1380" w:type="dxa"/>
            <w:tcBorders>
              <w:top w:val="nil"/>
              <w:left w:val="nil"/>
              <w:bottom w:val="single" w:sz="4" w:space="0" w:color="auto"/>
              <w:right w:val="single" w:sz="4" w:space="0" w:color="auto"/>
            </w:tcBorders>
            <w:shd w:val="clear" w:color="auto" w:fill="auto"/>
            <w:noWrap/>
            <w:vAlign w:val="bottom"/>
            <w:hideMark/>
          </w:tcPr>
          <w:p w14:paraId="55CD4A28"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95</w:t>
            </w:r>
          </w:p>
        </w:tc>
        <w:tc>
          <w:tcPr>
            <w:tcW w:w="1380" w:type="dxa"/>
            <w:tcBorders>
              <w:top w:val="nil"/>
              <w:left w:val="nil"/>
              <w:bottom w:val="single" w:sz="4" w:space="0" w:color="auto"/>
              <w:right w:val="single" w:sz="4" w:space="0" w:color="auto"/>
            </w:tcBorders>
            <w:shd w:val="clear" w:color="auto" w:fill="auto"/>
            <w:noWrap/>
            <w:vAlign w:val="bottom"/>
            <w:hideMark/>
          </w:tcPr>
          <w:p w14:paraId="3FA2C9CE"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13</w:t>
            </w:r>
          </w:p>
        </w:tc>
      </w:tr>
      <w:tr w:rsidR="00A07884" w:rsidRPr="00A07884" w14:paraId="55BC19C1"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14BB39F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4</w:t>
            </w:r>
          </w:p>
        </w:tc>
        <w:tc>
          <w:tcPr>
            <w:tcW w:w="1380" w:type="dxa"/>
            <w:tcBorders>
              <w:top w:val="nil"/>
              <w:left w:val="nil"/>
              <w:bottom w:val="single" w:sz="4" w:space="0" w:color="auto"/>
              <w:right w:val="single" w:sz="4" w:space="0" w:color="auto"/>
            </w:tcBorders>
            <w:shd w:val="clear" w:color="auto" w:fill="auto"/>
            <w:noWrap/>
            <w:vAlign w:val="bottom"/>
            <w:hideMark/>
          </w:tcPr>
          <w:p w14:paraId="6DAAA13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22</w:t>
            </w:r>
          </w:p>
        </w:tc>
        <w:tc>
          <w:tcPr>
            <w:tcW w:w="1380" w:type="dxa"/>
            <w:tcBorders>
              <w:top w:val="nil"/>
              <w:left w:val="nil"/>
              <w:bottom w:val="single" w:sz="4" w:space="0" w:color="auto"/>
              <w:right w:val="single" w:sz="4" w:space="0" w:color="auto"/>
            </w:tcBorders>
            <w:shd w:val="clear" w:color="auto" w:fill="auto"/>
            <w:noWrap/>
            <w:vAlign w:val="bottom"/>
            <w:hideMark/>
          </w:tcPr>
          <w:p w14:paraId="45F7FD45"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75</w:t>
            </w:r>
          </w:p>
        </w:tc>
      </w:tr>
      <w:tr w:rsidR="00A07884" w:rsidRPr="00A07884" w14:paraId="31101E5E"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2C34EB37"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5</w:t>
            </w:r>
          </w:p>
        </w:tc>
        <w:tc>
          <w:tcPr>
            <w:tcW w:w="1380" w:type="dxa"/>
            <w:tcBorders>
              <w:top w:val="nil"/>
              <w:left w:val="nil"/>
              <w:bottom w:val="single" w:sz="4" w:space="0" w:color="auto"/>
              <w:right w:val="single" w:sz="4" w:space="0" w:color="auto"/>
            </w:tcBorders>
            <w:shd w:val="clear" w:color="auto" w:fill="auto"/>
            <w:noWrap/>
            <w:vAlign w:val="bottom"/>
            <w:hideMark/>
          </w:tcPr>
          <w:p w14:paraId="0530584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09</w:t>
            </w:r>
          </w:p>
        </w:tc>
        <w:tc>
          <w:tcPr>
            <w:tcW w:w="1380" w:type="dxa"/>
            <w:tcBorders>
              <w:top w:val="nil"/>
              <w:left w:val="nil"/>
              <w:bottom w:val="single" w:sz="4" w:space="0" w:color="auto"/>
              <w:right w:val="single" w:sz="4" w:space="0" w:color="auto"/>
            </w:tcBorders>
            <w:shd w:val="clear" w:color="auto" w:fill="auto"/>
            <w:noWrap/>
            <w:vAlign w:val="bottom"/>
            <w:hideMark/>
          </w:tcPr>
          <w:p w14:paraId="2AB65CBA"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25</w:t>
            </w:r>
          </w:p>
        </w:tc>
      </w:tr>
      <w:tr w:rsidR="00A07884" w:rsidRPr="00A07884" w14:paraId="782103BB"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269CAF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6</w:t>
            </w:r>
          </w:p>
        </w:tc>
        <w:tc>
          <w:tcPr>
            <w:tcW w:w="1380" w:type="dxa"/>
            <w:tcBorders>
              <w:top w:val="nil"/>
              <w:left w:val="nil"/>
              <w:bottom w:val="single" w:sz="4" w:space="0" w:color="auto"/>
              <w:right w:val="single" w:sz="4" w:space="0" w:color="auto"/>
            </w:tcBorders>
            <w:shd w:val="clear" w:color="auto" w:fill="auto"/>
            <w:noWrap/>
            <w:vAlign w:val="bottom"/>
            <w:hideMark/>
          </w:tcPr>
          <w:p w14:paraId="3F9C8F98"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6,36</w:t>
            </w:r>
          </w:p>
        </w:tc>
        <w:tc>
          <w:tcPr>
            <w:tcW w:w="1380" w:type="dxa"/>
            <w:tcBorders>
              <w:top w:val="nil"/>
              <w:left w:val="nil"/>
              <w:bottom w:val="single" w:sz="4" w:space="0" w:color="auto"/>
              <w:right w:val="single" w:sz="4" w:space="0" w:color="auto"/>
            </w:tcBorders>
            <w:shd w:val="clear" w:color="auto" w:fill="auto"/>
            <w:noWrap/>
            <w:vAlign w:val="bottom"/>
            <w:hideMark/>
          </w:tcPr>
          <w:p w14:paraId="743D8B97"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6,74</w:t>
            </w:r>
          </w:p>
        </w:tc>
      </w:tr>
      <w:tr w:rsidR="00A07884" w:rsidRPr="00A07884" w14:paraId="20BA3C8F"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25992215"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7</w:t>
            </w:r>
          </w:p>
        </w:tc>
        <w:tc>
          <w:tcPr>
            <w:tcW w:w="1380" w:type="dxa"/>
            <w:tcBorders>
              <w:top w:val="nil"/>
              <w:left w:val="nil"/>
              <w:bottom w:val="single" w:sz="4" w:space="0" w:color="auto"/>
              <w:right w:val="single" w:sz="4" w:space="0" w:color="auto"/>
            </w:tcBorders>
            <w:shd w:val="clear" w:color="auto" w:fill="auto"/>
            <w:noWrap/>
            <w:vAlign w:val="bottom"/>
            <w:hideMark/>
          </w:tcPr>
          <w:p w14:paraId="7EBD50EC"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98</w:t>
            </w:r>
          </w:p>
        </w:tc>
        <w:tc>
          <w:tcPr>
            <w:tcW w:w="1380" w:type="dxa"/>
            <w:tcBorders>
              <w:top w:val="nil"/>
              <w:left w:val="nil"/>
              <w:bottom w:val="single" w:sz="4" w:space="0" w:color="auto"/>
              <w:right w:val="single" w:sz="4" w:space="0" w:color="auto"/>
            </w:tcBorders>
            <w:shd w:val="clear" w:color="auto" w:fill="auto"/>
            <w:noWrap/>
            <w:vAlign w:val="bottom"/>
            <w:hideMark/>
          </w:tcPr>
          <w:p w14:paraId="3FD6710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47</w:t>
            </w:r>
          </w:p>
        </w:tc>
      </w:tr>
      <w:tr w:rsidR="00A07884" w:rsidRPr="00A07884" w14:paraId="311CB35C"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23B203D5"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8</w:t>
            </w:r>
          </w:p>
        </w:tc>
        <w:tc>
          <w:tcPr>
            <w:tcW w:w="1380" w:type="dxa"/>
            <w:tcBorders>
              <w:top w:val="nil"/>
              <w:left w:val="nil"/>
              <w:bottom w:val="single" w:sz="4" w:space="0" w:color="auto"/>
              <w:right w:val="single" w:sz="4" w:space="0" w:color="auto"/>
            </w:tcBorders>
            <w:shd w:val="clear" w:color="auto" w:fill="auto"/>
            <w:noWrap/>
            <w:vAlign w:val="bottom"/>
            <w:hideMark/>
          </w:tcPr>
          <w:p w14:paraId="7F49B99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31</w:t>
            </w:r>
          </w:p>
        </w:tc>
        <w:tc>
          <w:tcPr>
            <w:tcW w:w="1380" w:type="dxa"/>
            <w:tcBorders>
              <w:top w:val="nil"/>
              <w:left w:val="nil"/>
              <w:bottom w:val="single" w:sz="4" w:space="0" w:color="auto"/>
              <w:right w:val="single" w:sz="4" w:space="0" w:color="auto"/>
            </w:tcBorders>
            <w:shd w:val="clear" w:color="auto" w:fill="auto"/>
            <w:noWrap/>
            <w:vAlign w:val="bottom"/>
            <w:hideMark/>
          </w:tcPr>
          <w:p w14:paraId="4A621DC4"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40</w:t>
            </w:r>
          </w:p>
        </w:tc>
      </w:tr>
      <w:tr w:rsidR="00A07884" w:rsidRPr="00A07884" w14:paraId="069C425C"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35198B04"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9</w:t>
            </w:r>
          </w:p>
        </w:tc>
        <w:tc>
          <w:tcPr>
            <w:tcW w:w="1380" w:type="dxa"/>
            <w:tcBorders>
              <w:top w:val="nil"/>
              <w:left w:val="nil"/>
              <w:bottom w:val="single" w:sz="4" w:space="0" w:color="auto"/>
              <w:right w:val="single" w:sz="4" w:space="0" w:color="auto"/>
            </w:tcBorders>
            <w:shd w:val="clear" w:color="auto" w:fill="auto"/>
            <w:noWrap/>
            <w:vAlign w:val="bottom"/>
            <w:hideMark/>
          </w:tcPr>
          <w:p w14:paraId="2FF6F3F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81</w:t>
            </w:r>
          </w:p>
        </w:tc>
        <w:tc>
          <w:tcPr>
            <w:tcW w:w="1380" w:type="dxa"/>
            <w:tcBorders>
              <w:top w:val="nil"/>
              <w:left w:val="nil"/>
              <w:bottom w:val="single" w:sz="4" w:space="0" w:color="auto"/>
              <w:right w:val="single" w:sz="4" w:space="0" w:color="auto"/>
            </w:tcBorders>
            <w:shd w:val="clear" w:color="auto" w:fill="auto"/>
            <w:noWrap/>
            <w:vAlign w:val="bottom"/>
            <w:hideMark/>
          </w:tcPr>
          <w:p w14:paraId="2FF93613"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55</w:t>
            </w:r>
          </w:p>
        </w:tc>
      </w:tr>
      <w:tr w:rsidR="00A07884" w:rsidRPr="00A07884" w14:paraId="388D24F8"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33AA7387"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0</w:t>
            </w:r>
          </w:p>
        </w:tc>
        <w:tc>
          <w:tcPr>
            <w:tcW w:w="1380" w:type="dxa"/>
            <w:tcBorders>
              <w:top w:val="nil"/>
              <w:left w:val="nil"/>
              <w:bottom w:val="single" w:sz="4" w:space="0" w:color="auto"/>
              <w:right w:val="single" w:sz="4" w:space="0" w:color="auto"/>
            </w:tcBorders>
            <w:shd w:val="clear" w:color="auto" w:fill="auto"/>
            <w:noWrap/>
            <w:vAlign w:val="bottom"/>
            <w:hideMark/>
          </w:tcPr>
          <w:p w14:paraId="2D1ECD0C"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6,25</w:t>
            </w:r>
          </w:p>
        </w:tc>
        <w:tc>
          <w:tcPr>
            <w:tcW w:w="1380" w:type="dxa"/>
            <w:tcBorders>
              <w:top w:val="nil"/>
              <w:left w:val="nil"/>
              <w:bottom w:val="single" w:sz="4" w:space="0" w:color="auto"/>
              <w:right w:val="single" w:sz="4" w:space="0" w:color="auto"/>
            </w:tcBorders>
            <w:shd w:val="clear" w:color="auto" w:fill="auto"/>
            <w:noWrap/>
            <w:vAlign w:val="bottom"/>
            <w:hideMark/>
          </w:tcPr>
          <w:p w14:paraId="11AD1862" w14:textId="77777777" w:rsidR="00A07884" w:rsidRPr="00A07884" w:rsidRDefault="00A07884" w:rsidP="00A07884">
            <w:pPr>
              <w:keepNext/>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80</w:t>
            </w:r>
          </w:p>
        </w:tc>
      </w:tr>
    </w:tbl>
    <w:p w14:paraId="225D6B86" w14:textId="77777777" w:rsidR="00A07884" w:rsidRDefault="00A07884" w:rsidP="00A07884">
      <w:pPr>
        <w:pStyle w:val="Descripcin"/>
        <w:jc w:val="center"/>
      </w:pPr>
    </w:p>
    <w:p w14:paraId="6FEA5184" w14:textId="75F3BB18" w:rsidR="00A07884" w:rsidRDefault="00A07884" w:rsidP="00A07884">
      <w:pPr>
        <w:pStyle w:val="Descripcin"/>
        <w:jc w:val="center"/>
        <w:rPr>
          <w:lang w:val="es-ES"/>
        </w:rPr>
      </w:pPr>
      <w:proofErr w:type="spellStart"/>
      <w:r>
        <w:t>Tabla</w:t>
      </w:r>
      <w:proofErr w:type="spellEnd"/>
      <w:r>
        <w:t xml:space="preserve"> </w:t>
      </w:r>
      <w:r>
        <w:fldChar w:fldCharType="begin"/>
      </w:r>
      <w:r>
        <w:instrText xml:space="preserve"> SEQ Tabla \* ARABIC </w:instrText>
      </w:r>
      <w:r>
        <w:fldChar w:fldCharType="separate"/>
      </w:r>
      <w:r>
        <w:rPr>
          <w:noProof/>
        </w:rPr>
        <w:t>1</w:t>
      </w:r>
      <w:r>
        <w:fldChar w:fldCharType="end"/>
      </w:r>
      <w:r>
        <w:t xml:space="preserve">. </w:t>
      </w:r>
      <w:proofErr w:type="spellStart"/>
      <w:r>
        <w:t>Informtaion</w:t>
      </w:r>
      <w:proofErr w:type="spellEnd"/>
      <w:r>
        <w:t xml:space="preserve"> of data.</w:t>
      </w:r>
    </w:p>
    <w:p w14:paraId="0C013EEC" w14:textId="77777777" w:rsidR="00A20995" w:rsidRDefault="00A20995" w:rsidP="00DD0094">
      <w:pPr>
        <w:spacing w:line="360" w:lineRule="auto"/>
        <w:rPr>
          <w:lang w:val="es-ES"/>
        </w:rPr>
      </w:pPr>
    </w:p>
    <w:p w14:paraId="4F332283" w14:textId="7823063C" w:rsidR="00A07884" w:rsidRDefault="00A07884" w:rsidP="00DD0094">
      <w:pPr>
        <w:spacing w:line="360" w:lineRule="auto"/>
        <w:rPr>
          <w:lang w:val="es-ES"/>
        </w:rPr>
      </w:pPr>
      <w:r>
        <w:rPr>
          <w:lang w:val="es-ES"/>
        </w:rPr>
        <w:t xml:space="preserve">El primer paso es </w:t>
      </w:r>
      <w:r w:rsidR="00073966">
        <w:rPr>
          <w:lang w:val="es-ES"/>
        </w:rPr>
        <w:t>etiquetar</w:t>
      </w:r>
      <w:r>
        <w:rPr>
          <w:lang w:val="es-ES"/>
        </w:rPr>
        <w:t xml:space="preserve"> los datos que disponemos</w:t>
      </w:r>
      <w:r w:rsidR="00073966">
        <w:rPr>
          <w:lang w:val="es-ES"/>
        </w:rPr>
        <w:t xml:space="preserve"> según el modelo aditivo</w:t>
      </w:r>
      <w:r>
        <w:rPr>
          <w:lang w:val="es-ES"/>
        </w:rPr>
        <w:t xml:space="preserve">. En este ejemplo </w:t>
      </w:r>
      <w:r w:rsidR="00073966">
        <w:rPr>
          <w:lang w:val="es-ES"/>
        </w:rPr>
        <w:t>se etiquetan como “</w:t>
      </w:r>
      <w:proofErr w:type="spellStart"/>
      <w:r w:rsidR="00073966">
        <w:rPr>
          <w:lang w:val="es-ES"/>
        </w:rPr>
        <w:t>eficicientes</w:t>
      </w:r>
      <w:proofErr w:type="spellEnd"/>
      <w:r w:rsidR="00073966">
        <w:rPr>
          <w:lang w:val="es-ES"/>
        </w:rPr>
        <w:t xml:space="preserve">” 5 </w:t>
      </w:r>
      <w:proofErr w:type="spellStart"/>
      <w:r w:rsidR="00073966">
        <w:rPr>
          <w:lang w:val="es-ES"/>
        </w:rPr>
        <w:t>DMUs</w:t>
      </w:r>
      <w:proofErr w:type="spellEnd"/>
      <w:r w:rsidR="00073966">
        <w:rPr>
          <w:lang w:val="es-ES"/>
        </w:rPr>
        <w:t>, siendo las 25 restantes marcadas como “ineficientes”. En este ejemplo existe un desbalanceo de las etiquetas, siendo esta relación de 1:5 observaciones “eficientes” frente a las etiquetadas como “no eficientes”.</w:t>
      </w:r>
    </w:p>
    <w:p w14:paraId="5F8643EB" w14:textId="77777777" w:rsidR="00073966" w:rsidRDefault="00073966" w:rsidP="00DD0094">
      <w:pPr>
        <w:spacing w:line="360" w:lineRule="auto"/>
        <w:rPr>
          <w:lang w:val="es-ES"/>
        </w:rPr>
      </w:pPr>
    </w:p>
    <w:p w14:paraId="5B94332B" w14:textId="77777777" w:rsidR="00A07884" w:rsidRDefault="00A07884" w:rsidP="00DD0094">
      <w:pPr>
        <w:spacing w:line="360" w:lineRule="auto"/>
        <w:rPr>
          <w:lang w:val="es-ES"/>
        </w:rPr>
      </w:pPr>
    </w:p>
    <w:p w14:paraId="2C075A07" w14:textId="77777777" w:rsidR="00A20995" w:rsidRPr="00A20995" w:rsidRDefault="00A20995" w:rsidP="00DD0094">
      <w:pPr>
        <w:spacing w:line="360" w:lineRule="auto"/>
        <w:rPr>
          <w:lang w:val="es-ES"/>
        </w:rPr>
      </w:pPr>
    </w:p>
    <w:p w14:paraId="2E9E2F97" w14:textId="44A529E6" w:rsidR="004E2D7E" w:rsidRPr="005C687B" w:rsidRDefault="004E2D7E" w:rsidP="00DD0094">
      <w:pPr>
        <w:spacing w:line="360" w:lineRule="auto"/>
        <w:rPr>
          <w:lang w:val="es-ES"/>
        </w:rPr>
      </w:pPr>
      <w:r w:rsidRPr="00431AD7">
        <w:rPr>
          <w:highlight w:val="yellow"/>
          <w:lang w:val="es-ES"/>
        </w:rPr>
        <w:t>XXXX</w:t>
      </w:r>
      <w:r w:rsidR="005C687B" w:rsidRPr="00431AD7">
        <w:rPr>
          <w:highlight w:val="yellow"/>
          <w:lang w:val="es-ES"/>
        </w:rPr>
        <w:t xml:space="preserve"> Aquí debe mostrarse además con mucho detalle qué se hace con los </w:t>
      </w:r>
      <w:proofErr w:type="spellStart"/>
      <w:r w:rsidR="005C687B" w:rsidRPr="00431AD7">
        <w:rPr>
          <w:highlight w:val="yellow"/>
          <w:lang w:val="es-ES"/>
        </w:rPr>
        <w:t>hiperparametros</w:t>
      </w:r>
      <w:proofErr w:type="spellEnd"/>
      <w:r w:rsidR="005C687B" w:rsidRPr="00431AD7">
        <w:rPr>
          <w:highlight w:val="yellow"/>
          <w:lang w:val="es-ES"/>
        </w:rPr>
        <w:t xml:space="preserve">, cómo se mide la importancia de las variables, </w:t>
      </w:r>
      <w:proofErr w:type="spellStart"/>
      <w:r w:rsidR="005C687B" w:rsidRPr="00431AD7">
        <w:rPr>
          <w:highlight w:val="yellow"/>
          <w:lang w:val="es-ES"/>
        </w:rPr>
        <w:t>etc</w:t>
      </w:r>
      <w:proofErr w:type="spellEnd"/>
      <w:r w:rsidR="005C687B" w:rsidRPr="00431AD7">
        <w:rPr>
          <w:highlight w:val="yellow"/>
          <w:lang w:val="es-ES"/>
        </w:rPr>
        <w:t xml:space="preserve">, etc. Que se modifica el ranking de ineficiencia. Que se genera un ranking para las eficientes (interpretado como </w:t>
      </w:r>
      <w:proofErr w:type="spellStart"/>
      <w:r w:rsidR="005C687B" w:rsidRPr="00431AD7">
        <w:rPr>
          <w:highlight w:val="yellow"/>
          <w:lang w:val="es-ES"/>
        </w:rPr>
        <w:t>supereficiencia</w:t>
      </w:r>
      <w:proofErr w:type="spellEnd"/>
      <w:r w:rsidR="005C687B" w:rsidRPr="00431AD7">
        <w:rPr>
          <w:highlight w:val="yellow"/>
          <w:lang w:val="es-ES"/>
        </w:rPr>
        <w:t xml:space="preserve">). </w:t>
      </w:r>
      <w:r w:rsidR="00431AD7" w:rsidRPr="00431AD7">
        <w:rPr>
          <w:highlight w:val="yellow"/>
          <w:lang w:val="es-ES"/>
        </w:rPr>
        <w:t xml:space="preserve">Comparar con la eficiencia que da DEA y la </w:t>
      </w:r>
      <w:proofErr w:type="spellStart"/>
      <w:r w:rsidR="00431AD7" w:rsidRPr="00431AD7">
        <w:rPr>
          <w:highlight w:val="yellow"/>
          <w:lang w:val="es-ES"/>
        </w:rPr>
        <w:t>supereficiencia</w:t>
      </w:r>
      <w:proofErr w:type="spellEnd"/>
      <w:r w:rsidR="00431AD7" w:rsidRPr="00431AD7">
        <w:rPr>
          <w:highlight w:val="yellow"/>
          <w:lang w:val="es-ES"/>
        </w:rPr>
        <w:t xml:space="preserve"> que da DEA. Etc.</w:t>
      </w:r>
    </w:p>
    <w:p w14:paraId="270A4720" w14:textId="77777777" w:rsidR="004E2D7E" w:rsidRPr="005C687B" w:rsidRDefault="004E2D7E" w:rsidP="00DD0094">
      <w:pPr>
        <w:spacing w:line="360" w:lineRule="auto"/>
        <w:rPr>
          <w:lang w:val="es-ES"/>
        </w:rPr>
      </w:pPr>
    </w:p>
    <w:p w14:paraId="7B8DC052" w14:textId="64A2E153" w:rsidR="00F33FFA" w:rsidRDefault="00195D16" w:rsidP="00DD0094">
      <w:pPr>
        <w:spacing w:line="360" w:lineRule="auto"/>
      </w:pPr>
      <w:r w:rsidRPr="00195D16">
        <w:t xml:space="preserve">In the following section, we will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assessment of the Spanish educational sector</w:t>
      </w:r>
    </w:p>
    <w:p w14:paraId="22ACFF9F" w14:textId="77777777" w:rsidR="00FA71DD" w:rsidRDefault="00FA71DD" w:rsidP="00FA71DD">
      <w:pPr>
        <w:spacing w:line="360" w:lineRule="auto"/>
      </w:pPr>
      <w:r>
        <w:t xml:space="preserve">In this section, we will exemplify the application of our novel algorithm to a genuine dataset sourced from a public service, thereby evaluating its efficacy in estimating the Data Generating Process (DGP), responsible for generating the sample, and making predictions for unobserved data outputs. To illustrate our methodology, we will utiliz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1047 Spanish schools randomly selected by the OECD.</w:t>
      </w:r>
    </w:p>
    <w:p w14:paraId="61D73E2B" w14:textId="77777777" w:rsidR="00FA71DD" w:rsidRDefault="00FA71DD" w:rsidP="00FA71DD">
      <w:pPr>
        <w:spacing w:line="360" w:lineRule="auto"/>
      </w:pPr>
    </w:p>
    <w:p w14:paraId="1978D56F" w14:textId="77777777" w:rsidR="00FA71DD" w:rsidRDefault="00FA71DD" w:rsidP="00FA71DD">
      <w:pPr>
        <w:spacing w:line="360" w:lineRule="auto"/>
      </w:pPr>
      <w:r>
        <w:t xml:space="preserve">Spain's educational system is decentralized, organized into autonomous communities, each with distinct educational policies and practices. This decentralized structure adds complexity to our analysis, as variations across regions can significantly influence overall educational performance </w:t>
      </w:r>
      <w:r>
        <w:lastRenderedPageBreak/>
        <w:t>in PISA assessments. Understanding these regional nuances is essential for accurate interpretation and targeted interventions within Spain's diverse educational landscape.</w:t>
      </w:r>
    </w:p>
    <w:p w14:paraId="4BA0C6AF" w14:textId="77777777" w:rsidR="00FA71DD" w:rsidRDefault="00FA71DD" w:rsidP="00FA71DD">
      <w:pPr>
        <w:spacing w:line="360" w:lineRule="auto"/>
      </w:pPr>
    </w:p>
    <w:p w14:paraId="71F30CBA" w14:textId="77777777" w:rsidR="00FA71DD" w:rsidRDefault="00FA71DD" w:rsidP="00FA71DD">
      <w:pPr>
        <w:spacing w:line="360" w:lineRule="auto"/>
      </w:pPr>
      <w:r>
        <w:t>A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PVSCIE). Table 1 presents average values for each variable, along with standard deviations (in parentheses) and sample sizes for each autonomous community.</w:t>
      </w:r>
    </w:p>
    <w:p w14:paraId="143C1DA8" w14:textId="77777777" w:rsidR="00FA71DD" w:rsidRDefault="00FA71DD" w:rsidP="00FA71DD">
      <w:pPr>
        <w:spacing w:line="360" w:lineRule="auto"/>
      </w:pPr>
    </w:p>
    <w:p w14:paraId="614A60AA" w14:textId="77777777" w:rsidR="00FA71DD" w:rsidRDefault="00FA71DD" w:rsidP="00FA71DD">
      <w:pPr>
        <w:spacing w:line="360" w:lineRule="auto"/>
      </w:pPr>
      <w:r>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7D6B4128" w14:textId="77777777" w:rsidR="00FA71DD" w:rsidRDefault="00FA71DD" w:rsidP="00FA71DD">
      <w:pPr>
        <w:spacing w:line="360" w:lineRule="auto"/>
      </w:pPr>
    </w:p>
    <w:p w14:paraId="67AFD73B" w14:textId="52E22F5C" w:rsidR="007D5927" w:rsidRDefault="007D5927" w:rsidP="00FA71DD">
      <w:pPr>
        <w:spacing w:line="360" w:lineRule="auto"/>
      </w:pPr>
      <w:r w:rsidRPr="007D5927">
        <w:rPr>
          <w:highlight w:val="yellow"/>
        </w:rPr>
        <w:t>TABLA DE DESCRIPTIVOS</w:t>
      </w:r>
    </w:p>
    <w:p w14:paraId="4F065FB8" w14:textId="77777777" w:rsidR="007D5927" w:rsidRDefault="007D5927"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7CD7DE30" w14:textId="77777777" w:rsidR="00FA71DD" w:rsidRDefault="00FA71DD" w:rsidP="00DD0094">
      <w:pPr>
        <w:spacing w:line="360" w:lineRule="auto"/>
      </w:pPr>
    </w:p>
    <w:p w14:paraId="2A907C26" w14:textId="4A34938B" w:rsidR="00D108E8" w:rsidRPr="00AB1B2E" w:rsidRDefault="00AB1B2E" w:rsidP="00DD0094">
      <w:pPr>
        <w:spacing w:line="360" w:lineRule="auto"/>
        <w:rPr>
          <w:lang w:val="es-ES"/>
        </w:rPr>
      </w:pPr>
      <w:r w:rsidRPr="00AB1B2E">
        <w:rPr>
          <w:highlight w:val="yellow"/>
          <w:lang w:val="es-ES"/>
        </w:rPr>
        <w:t xml:space="preserve">RESULTADOS Y TODOS SUS COMENTARIOS (SIN hablar de </w:t>
      </w:r>
      <w:proofErr w:type="spellStart"/>
      <w:r w:rsidRPr="00AB1B2E">
        <w:rPr>
          <w:highlight w:val="yellow"/>
          <w:lang w:val="es-ES"/>
        </w:rPr>
        <w:t>hiperparametros</w:t>
      </w:r>
      <w:proofErr w:type="spellEnd"/>
      <w:r w:rsidRPr="00AB1B2E">
        <w:rPr>
          <w:highlight w:val="yellow"/>
          <w:lang w:val="es-ES"/>
        </w:rPr>
        <w:t xml:space="preserve">, </w:t>
      </w:r>
      <w:proofErr w:type="spellStart"/>
      <w:r w:rsidRPr="00AB1B2E">
        <w:rPr>
          <w:highlight w:val="yellow"/>
          <w:lang w:val="es-ES"/>
        </w:rPr>
        <w:t>etc</w:t>
      </w:r>
      <w:proofErr w:type="spellEnd"/>
      <w:r w:rsidRPr="00AB1B2E">
        <w:rPr>
          <w:highlight w:val="yellow"/>
          <w:lang w:val="es-ES"/>
        </w:rPr>
        <w:t xml:space="preserve">, </w:t>
      </w:r>
      <w:proofErr w:type="spellStart"/>
      <w:r w:rsidRPr="00AB1B2E">
        <w:rPr>
          <w:highlight w:val="yellow"/>
          <w:lang w:val="es-ES"/>
        </w:rPr>
        <w:t>etc</w:t>
      </w:r>
      <w:proofErr w:type="spellEnd"/>
      <w:r w:rsidRPr="00AB1B2E">
        <w:rPr>
          <w:highlight w:val="yellow"/>
          <w:lang w:val="es-ES"/>
        </w:rPr>
        <w:t xml:space="preserve"> con mucho detalle, solo se mencionan de pasada)</w:t>
      </w:r>
    </w:p>
    <w:p w14:paraId="7873A2C1" w14:textId="77777777" w:rsidR="00FC3D09" w:rsidRDefault="00FC3D09" w:rsidP="00DD0094">
      <w:pPr>
        <w:spacing w:line="360" w:lineRule="auto"/>
        <w:rPr>
          <w:lang w:val="es-ES"/>
        </w:rPr>
      </w:pPr>
    </w:p>
    <w:p w14:paraId="633B01F5" w14:textId="20DC941D"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In particular, o</w:t>
      </w:r>
      <w:r w:rsidR="00A302A8" w:rsidRPr="00A302A8">
        <w:rPr>
          <w:lang w:val="en-GB"/>
        </w:rPr>
        <w:t>ur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Such a predictive model is instrumental for educational authorities as it allows for proactive rather than reactive measures in resource allocation and policy planning. By enabling the evaluation of schools outside the observed dataset, our approach offers a robust tool for continuous improvement and strategic planning in education systems.</w:t>
      </w:r>
    </w:p>
    <w:p w14:paraId="1464F22E" w14:textId="77777777" w:rsidR="00A302A8" w:rsidRPr="00A302A8" w:rsidRDefault="00A302A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86B2309" w:rsidR="00FD29D9" w:rsidRDefault="00FD29D9" w:rsidP="00FD29D9">
      <w:pPr>
        <w:spacing w:line="360" w:lineRule="auto"/>
      </w:pPr>
      <w:r>
        <w:t>After examining existing literature, it is clear that a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decision-making units</w:t>
      </w:r>
      <w:r w:rsidR="00254824">
        <w:t xml:space="preserve"> (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7777777" w:rsidR="007F51B1" w:rsidRDefault="007F51B1" w:rsidP="007F51B1">
      <w:pPr>
        <w:spacing w:line="360" w:lineRule="auto"/>
      </w:pPr>
      <w:r>
        <w:t xml:space="preserve">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 </w:t>
      </w:r>
      <w:r>
        <w:lastRenderedPageBreak/>
        <w:t>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07873628"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environmental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1AC935CA" w:rsidR="00EE4803" w:rsidRDefault="00EE4803" w:rsidP="00EE4803">
      <w:pPr>
        <w:spacing w:line="360" w:lineRule="auto"/>
      </w:pPr>
      <w:r>
        <w:t xml:space="preserve">1. Improved Accuracy and Robustness: The integration of ML algorithms enhances the robustness of the DEA model by enabling it to handle outliers and n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lastRenderedPageBreak/>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2C1FA6E" w14:textId="26D9A9C7" w:rsidR="006168A7" w:rsidRPr="00724621" w:rsidRDefault="006168A7" w:rsidP="006168A7">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D425CD" w:rsidRPr="00D425CD">
        <w:rPr>
          <w:rFonts w:cs="Times New Roman"/>
          <w:highlight w:val="yellow"/>
        </w:rPr>
        <w:t>R. Gonzalez-Moyano XXXX</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25A3014F" w14:textId="77777777" w:rsidR="006168A7" w:rsidRDefault="006168A7" w:rsidP="00DD0094">
      <w:pPr>
        <w:spacing w:line="360" w:lineRule="auto"/>
      </w:pPr>
    </w:p>
    <w:p w14:paraId="3D23C4A6" w14:textId="77777777" w:rsidR="006168A7" w:rsidRDefault="006168A7" w:rsidP="00DD0094">
      <w:pPr>
        <w:spacing w:line="360" w:lineRule="auto"/>
      </w:pPr>
    </w:p>
    <w:p w14:paraId="387FD2D7" w14:textId="1AC85760" w:rsidR="004D2CDE" w:rsidRPr="00131537" w:rsidRDefault="004D2CDE">
      <w:pPr>
        <w:jc w:val="left"/>
      </w:pPr>
      <w:r w:rsidRPr="00131537">
        <w:lastRenderedPageBreak/>
        <w:br w:type="page"/>
      </w:r>
    </w:p>
    <w:p w14:paraId="12CCCC7A" w14:textId="390331F3" w:rsidR="004D2CDE" w:rsidRPr="00CF3C28" w:rsidRDefault="004D2CDE" w:rsidP="006E48EB">
      <w:pPr>
        <w:spacing w:line="360" w:lineRule="auto"/>
        <w:rPr>
          <w:b/>
          <w:bCs/>
          <w:lang w:val="es-ES"/>
        </w:rPr>
      </w:pPr>
      <w:commentRangeStart w:id="4"/>
      <w:proofErr w:type="spellStart"/>
      <w:r w:rsidRPr="00EB7CAD">
        <w:rPr>
          <w:b/>
          <w:bCs/>
          <w:highlight w:val="yellow"/>
          <w:lang w:val="es-ES"/>
        </w:rPr>
        <w:lastRenderedPageBreak/>
        <w:t>References</w:t>
      </w:r>
      <w:commentRangeEnd w:id="4"/>
      <w:proofErr w:type="spellEnd"/>
      <w:r w:rsidR="00FB6D95">
        <w:rPr>
          <w:rStyle w:val="Refdecomentario"/>
        </w:rPr>
        <w:commentReference w:id="4"/>
      </w:r>
    </w:p>
    <w:p w14:paraId="1632ABC5" w14:textId="35BED052" w:rsidR="00A94464" w:rsidRPr="00131537" w:rsidRDefault="00A94464" w:rsidP="006E48EB">
      <w:pPr>
        <w:spacing w:line="360" w:lineRule="auto"/>
      </w:pPr>
      <w:r w:rsidRPr="0071157D">
        <w:rPr>
          <w:lang w:val="es-ES"/>
        </w:rPr>
        <w:t xml:space="preserve">Esteve, M., Aparicio, J., Rabasa, A., &amp; </w:t>
      </w:r>
      <w:proofErr w:type="spellStart"/>
      <w:r w:rsidRPr="0071157D">
        <w:rPr>
          <w:lang w:val="es-ES"/>
        </w:rPr>
        <w:t>Rodriguez</w:t>
      </w:r>
      <w:proofErr w:type="spellEnd"/>
      <w:r w:rsidRPr="0071157D">
        <w:rPr>
          <w:lang w:val="es-ES"/>
        </w:rPr>
        <w:t xml:space="preserve">-Sala, J. J. (2020). </w:t>
      </w:r>
      <w:r w:rsidRPr="00A94464">
        <w:t>Efficiency analysis trees: A new methodology for estimating production frontiers through decision trees. Expert Systems with Applications, 162, 113783.</w:t>
      </w:r>
    </w:p>
    <w:p w14:paraId="348F88F9" w14:textId="77777777" w:rsidR="004D2CDE" w:rsidRPr="00131537" w:rsidRDefault="004D2CDE" w:rsidP="004D2CDE">
      <w:pPr>
        <w:spacing w:line="360" w:lineRule="auto"/>
      </w:pPr>
      <w:r w:rsidRPr="00131537">
        <w:t>Charnes, A., Cooper, W. W., &amp; Rhodes, E. (1978). Measuring the efficiency of decision making units. European Journal of Operational Research, 2(6), 429-444.</w:t>
      </w:r>
    </w:p>
    <w:p w14:paraId="01868304" w14:textId="77777777" w:rsidR="004D2CDE" w:rsidRPr="00131537" w:rsidRDefault="004D2CDE" w:rsidP="004D2CDE">
      <w:pPr>
        <w:spacing w:line="360" w:lineRule="auto"/>
      </w:pPr>
      <w:proofErr w:type="spellStart"/>
      <w:r w:rsidRPr="00131537">
        <w:t>Seiford</w:t>
      </w:r>
      <w:proofErr w:type="spellEnd"/>
      <w:r w:rsidRPr="00131537">
        <w:t>, L. M., &amp; Zhu, J. (2002). Modeling undesirable factors in efficiency evaluation. European Journal of Operational Research, 142(1), 16-20.</w:t>
      </w:r>
    </w:p>
    <w:p w14:paraId="205CD9AA" w14:textId="77777777" w:rsidR="004D2CDE" w:rsidRPr="00131537" w:rsidRDefault="004D2CDE" w:rsidP="004D2CDE">
      <w:pPr>
        <w:spacing w:line="360" w:lineRule="auto"/>
      </w:pPr>
      <w:r w:rsidRPr="00131537">
        <w:t xml:space="preserve">Olesen, O. B., Petersen, N. C., &amp; </w:t>
      </w:r>
      <w:proofErr w:type="spellStart"/>
      <w:r w:rsidRPr="00131537">
        <w:t>Podinovski</w:t>
      </w:r>
      <w:proofErr w:type="spellEnd"/>
      <w:r w:rsidRPr="00131537">
        <w:t>, V. V. (2007). Staff assessment and productivity measurement in public administration: an application of data envelopment analysis. Omega, 35(3), 297-307.</w:t>
      </w:r>
    </w:p>
    <w:p w14:paraId="251724DB" w14:textId="77777777" w:rsidR="004D2CDE" w:rsidRPr="00131537" w:rsidRDefault="004D2CDE"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p>
    <w:p w14:paraId="70FC52F9" w14:textId="33E90C82" w:rsidR="004D2CDE" w:rsidRPr="00131537" w:rsidRDefault="0071157D"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7ADCC991" w14:textId="77777777" w:rsidR="00D742D6" w:rsidRPr="00131537" w:rsidRDefault="00D742D6" w:rsidP="00D742D6">
      <w:pPr>
        <w:spacing w:line="360" w:lineRule="auto"/>
      </w:pPr>
      <w:r w:rsidRPr="00131537">
        <w:t>Banker, R. D., &amp; Morey, R. C. (1986). Efficiency analysis for exogenously fixed inputs and outputs. Operations Research, 34(4), 513-521.</w:t>
      </w:r>
    </w:p>
    <w:p w14:paraId="032DADD3" w14:textId="77777777" w:rsidR="00D742D6" w:rsidRPr="00131537" w:rsidRDefault="00D742D6" w:rsidP="00D742D6">
      <w:pPr>
        <w:spacing w:line="360" w:lineRule="auto"/>
      </w:pPr>
    </w:p>
    <w:p w14:paraId="1520AE8A" w14:textId="0A722BBB" w:rsidR="00D742D6" w:rsidRPr="00131537" w:rsidRDefault="00D742D6"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42FB4E34" w14:textId="77777777" w:rsidR="006E48EB" w:rsidRDefault="006E48EB" w:rsidP="006E48EB">
      <w:pPr>
        <w:spacing w:line="360" w:lineRule="auto"/>
        <w:rPr>
          <w:lang w:val="en-GB"/>
        </w:rPr>
      </w:pPr>
    </w:p>
    <w:p w14:paraId="1D5733DB" w14:textId="1B42C17E" w:rsidR="006F7642" w:rsidRDefault="006F7642"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2EE39AFE" w14:textId="77777777" w:rsidR="006F7642" w:rsidRDefault="006F7642" w:rsidP="006E48EB">
      <w:pPr>
        <w:spacing w:line="360" w:lineRule="auto"/>
        <w:rPr>
          <w:lang w:val="en-GB"/>
        </w:rPr>
      </w:pPr>
    </w:p>
    <w:p w14:paraId="63C14857" w14:textId="3A65CA16" w:rsidR="008F0011" w:rsidRDefault="008F0011" w:rsidP="008F0011">
      <w:pPr>
        <w:spacing w:line="360" w:lineRule="auto"/>
      </w:pPr>
      <w:r>
        <w:t>Goodfellow, I., Bengio, Y., &amp; Courville, A. (2016). Deep Learning. MIT Press.</w:t>
      </w:r>
    </w:p>
    <w:p w14:paraId="6C6E47F5" w14:textId="77777777" w:rsidR="008F0011" w:rsidRDefault="008F0011" w:rsidP="008F0011">
      <w:pPr>
        <w:spacing w:line="360" w:lineRule="auto"/>
      </w:pPr>
    </w:p>
    <w:p w14:paraId="09010D3F" w14:textId="72B430A3" w:rsidR="008F0011" w:rsidRDefault="008F0011" w:rsidP="008F0011">
      <w:pPr>
        <w:spacing w:line="360" w:lineRule="auto"/>
      </w:pPr>
      <w:r w:rsidRPr="00DD0094">
        <w:rPr>
          <w:lang w:val="en-GB"/>
        </w:rPr>
        <w:t xml:space="preserve">LeCun, Y., Bengio, Y., &amp; Hinton, G. (2015). </w:t>
      </w:r>
      <w:r>
        <w:t>Deep learning. Nature, 521(7553), 436-444.</w:t>
      </w:r>
    </w:p>
    <w:p w14:paraId="75088AC9" w14:textId="77777777" w:rsidR="008F0011" w:rsidRDefault="008F0011" w:rsidP="006E48EB">
      <w:pPr>
        <w:spacing w:line="360" w:lineRule="auto"/>
        <w:rPr>
          <w:lang w:val="en-GB"/>
        </w:rPr>
      </w:pPr>
    </w:p>
    <w:p w14:paraId="140138D2" w14:textId="2C104737" w:rsidR="00A96E89" w:rsidRDefault="00A96E89" w:rsidP="006E48EB">
      <w:pPr>
        <w:spacing w:line="360" w:lineRule="auto"/>
        <w:rPr>
          <w:lang w:val="en-GB"/>
        </w:rPr>
      </w:pPr>
      <w:r w:rsidRPr="00A96E89">
        <w:rPr>
          <w:lang w:val="en-GB"/>
        </w:rPr>
        <w:lastRenderedPageBreak/>
        <w:t>Wachter, S., Mittelstadt, B., &amp; Russell, C. (2017). "Counterfactual Explanations Without Opening the Black Box: Automated Decisions and the GDPR." Harvard Journal of Law &amp; Technology, 31(2), 841-887.</w:t>
      </w:r>
    </w:p>
    <w:p w14:paraId="4A6199D4" w14:textId="77777777" w:rsidR="006F7642" w:rsidRDefault="006F7642" w:rsidP="006E48EB">
      <w:pPr>
        <w:spacing w:line="360" w:lineRule="auto"/>
        <w:rPr>
          <w:lang w:val="en-GB"/>
        </w:rPr>
      </w:pPr>
    </w:p>
    <w:p w14:paraId="6C70B02A" w14:textId="4E875B1B" w:rsidR="0046403C" w:rsidRDefault="0046403C" w:rsidP="006E48EB">
      <w:pPr>
        <w:spacing w:line="360" w:lineRule="auto"/>
        <w:rPr>
          <w:lang w:val="en-GB"/>
        </w:rPr>
      </w:pPr>
      <w:r w:rsidRPr="0046403C">
        <w:rPr>
          <w:lang w:val="en-GB"/>
        </w:rPr>
        <w:t>Chen, Y., Li, Y., Xie, Q., An, Q., &amp; Liang, L. (2014). Data envelopment analysis with missing data: a multiple imputation approach.</w:t>
      </w:r>
      <w:r w:rsidR="002F0002">
        <w:rPr>
          <w:lang w:val="en-GB"/>
        </w:rPr>
        <w:t xml:space="preserve"> </w:t>
      </w:r>
      <w:r w:rsidRPr="0046403C">
        <w:rPr>
          <w:lang w:val="en-GB"/>
        </w:rPr>
        <w:t>International Journal of Information and Decision Sciences,</w:t>
      </w:r>
      <w:r w:rsidR="002F0002">
        <w:rPr>
          <w:lang w:val="en-GB"/>
        </w:rPr>
        <w:t xml:space="preserve"> </w:t>
      </w:r>
      <w:r w:rsidRPr="0046403C">
        <w:rPr>
          <w:lang w:val="en-GB"/>
        </w:rPr>
        <w:t>6(4), 315-337.</w:t>
      </w:r>
    </w:p>
    <w:p w14:paraId="708B1F34" w14:textId="77777777" w:rsidR="0046403C" w:rsidRDefault="0046403C" w:rsidP="006E48EB">
      <w:pPr>
        <w:spacing w:line="360" w:lineRule="auto"/>
        <w:rPr>
          <w:lang w:val="en-GB"/>
        </w:rPr>
      </w:pPr>
    </w:p>
    <w:p w14:paraId="44ED3864" w14:textId="71D07E8E" w:rsidR="002F0002" w:rsidRDefault="00B60846" w:rsidP="006E48EB">
      <w:pPr>
        <w:spacing w:line="360" w:lineRule="auto"/>
        <w:rPr>
          <w:lang w:val="en-GB"/>
        </w:rPr>
      </w:pPr>
      <w:r w:rsidRPr="00A20995">
        <w:rPr>
          <w:lang w:val="es-ES"/>
        </w:rPr>
        <w:t xml:space="preserve">Valero-Carreras, D., Moragues, R., Aparicio, J., &amp; Guerrero, N. M. (2024). </w:t>
      </w:r>
      <w:r w:rsidRPr="00B60846">
        <w:rPr>
          <w:lang w:val="en-GB"/>
        </w:rPr>
        <w:t>Evaluating different methods for ranking inputs in the context of the performance assessment of decision making units: A machine learning approach. Computers &amp; Operations Research, 163, 106485.</w:t>
      </w:r>
    </w:p>
    <w:p w14:paraId="49175AE2" w14:textId="63D20614" w:rsidR="00B60846" w:rsidRDefault="00256AD3"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114CAB02" w14:textId="73F2C851" w:rsidR="00C40882" w:rsidRDefault="00C40882" w:rsidP="006E48EB">
      <w:pPr>
        <w:spacing w:line="360" w:lineRule="auto"/>
        <w:rPr>
          <w:lang w:val="en-GB"/>
        </w:rPr>
      </w:pPr>
      <w:r w:rsidRPr="00C40882">
        <w:rPr>
          <w:lang w:val="en-GB"/>
        </w:rPr>
        <w:t>Pastor, J. T., Ruiz, J. L., &amp; Sirvent, I. (2002). A statistical test for nested radial DEA models. Operations Research, 50(4), 728-735.</w:t>
      </w:r>
    </w:p>
    <w:p w14:paraId="03AD8843" w14:textId="19D6F4F2" w:rsidR="0019579D" w:rsidRPr="004D2CDE" w:rsidRDefault="0019579D" w:rsidP="006E48EB">
      <w:pPr>
        <w:spacing w:line="360" w:lineRule="auto"/>
        <w:rPr>
          <w:lang w:val="en-GB"/>
        </w:rPr>
      </w:pPr>
      <w:r w:rsidRPr="0019579D">
        <w:rPr>
          <w:lang w:val="en-GB"/>
        </w:rPr>
        <w:t xml:space="preserve">Jin, Q., Kerstens, K., &amp; Van de </w:t>
      </w:r>
      <w:proofErr w:type="spellStart"/>
      <w:r w:rsidRPr="0019579D">
        <w:rPr>
          <w:lang w:val="en-GB"/>
        </w:rPr>
        <w:t>Woestyne</w:t>
      </w:r>
      <w:proofErr w:type="spellEnd"/>
      <w:r w:rsidRPr="0019579D">
        <w:rPr>
          <w:lang w:val="en-GB"/>
        </w:rPr>
        <w:t>, I. (2024). Convex and nonconvex nonparametric frontier-based classification methods for anomaly detection.</w:t>
      </w:r>
      <w:r w:rsidR="00AD0FE8">
        <w:rPr>
          <w:lang w:val="en-GB"/>
        </w:rPr>
        <w:t xml:space="preserve"> </w:t>
      </w:r>
      <w:r w:rsidRPr="0019579D">
        <w:rPr>
          <w:lang w:val="en-GB"/>
        </w:rPr>
        <w:t>OR Spectrum, 1-27.</w:t>
      </w:r>
    </w:p>
    <w:sectPr w:rsidR="0019579D" w:rsidRPr="004D2CDE">
      <w:pgSz w:w="11906" w:h="16838"/>
      <w:pgMar w:top="1417" w:right="1701" w:bottom="1417" w:left="1701"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4" w:author="Aparicio Baeza, Juan" w:date="2024-05-06T09:41:00Z" w:initials="JA">
    <w:p w14:paraId="7F8A9CBD" w14:textId="77777777" w:rsidR="00FB6D95" w:rsidRDefault="00FB6D95" w:rsidP="00FB6D95">
      <w:pPr>
        <w:pStyle w:val="Textocomentario"/>
        <w:jc w:val="left"/>
      </w:pPr>
      <w:r>
        <w:rPr>
          <w:rStyle w:val="Refdecomentario"/>
        </w:rPr>
        <w:annotationRef/>
      </w:r>
      <w:r>
        <w:t>Mete todas las referencias que faltan por citar aquí y ordena por orden alfabétic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F8A9CB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4CA90A0B" w16cex:dateUtc="2024-05-06T08:4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F8A9CBD" w16cid:durableId="4CA90A0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D3D776B" w14:textId="77777777" w:rsidR="00C16195" w:rsidRDefault="00C16195" w:rsidP="00CF3C28">
      <w:pPr>
        <w:spacing w:after="0" w:line="240" w:lineRule="auto"/>
      </w:pPr>
      <w:r>
        <w:separator/>
      </w:r>
    </w:p>
  </w:endnote>
  <w:endnote w:type="continuationSeparator" w:id="0">
    <w:p w14:paraId="0F8BA70E" w14:textId="77777777" w:rsidR="00C16195" w:rsidRDefault="00C16195"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5913E57" w14:textId="77777777" w:rsidR="00C16195" w:rsidRDefault="00C16195" w:rsidP="00CF3C28">
      <w:pPr>
        <w:spacing w:after="0" w:line="240" w:lineRule="auto"/>
      </w:pPr>
      <w:r>
        <w:separator/>
      </w:r>
    </w:p>
  </w:footnote>
  <w:footnote w:type="continuationSeparator" w:id="0">
    <w:p w14:paraId="7B42BB54" w14:textId="77777777" w:rsidR="00C16195" w:rsidRDefault="00C16195" w:rsidP="00CF3C28">
      <w:pPr>
        <w:spacing w:after="0" w:line="240" w:lineRule="auto"/>
      </w:pPr>
      <w:r>
        <w:continuationSeparator/>
      </w:r>
    </w:p>
  </w:footnote>
  <w:footnote w:id="1">
    <w:p w14:paraId="3B4E61B9" w14:textId="03A3F72D"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ge and four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4"/>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11B14"/>
    <w:rsid w:val="000137B0"/>
    <w:rsid w:val="00016913"/>
    <w:rsid w:val="00017D76"/>
    <w:rsid w:val="000253C4"/>
    <w:rsid w:val="00032C70"/>
    <w:rsid w:val="00033885"/>
    <w:rsid w:val="00044655"/>
    <w:rsid w:val="000472E1"/>
    <w:rsid w:val="0005002E"/>
    <w:rsid w:val="000519A3"/>
    <w:rsid w:val="00053ACF"/>
    <w:rsid w:val="00056474"/>
    <w:rsid w:val="00056E46"/>
    <w:rsid w:val="000570AC"/>
    <w:rsid w:val="00060234"/>
    <w:rsid w:val="000606ED"/>
    <w:rsid w:val="0006071D"/>
    <w:rsid w:val="00062548"/>
    <w:rsid w:val="00063E95"/>
    <w:rsid w:val="00071EF2"/>
    <w:rsid w:val="00073340"/>
    <w:rsid w:val="00073966"/>
    <w:rsid w:val="00076F46"/>
    <w:rsid w:val="00084ABF"/>
    <w:rsid w:val="0009075F"/>
    <w:rsid w:val="00090F8E"/>
    <w:rsid w:val="000912B0"/>
    <w:rsid w:val="00091302"/>
    <w:rsid w:val="00091551"/>
    <w:rsid w:val="00092076"/>
    <w:rsid w:val="0009424E"/>
    <w:rsid w:val="000967FC"/>
    <w:rsid w:val="000A328D"/>
    <w:rsid w:val="000A61A5"/>
    <w:rsid w:val="000B3F38"/>
    <w:rsid w:val="000B4B32"/>
    <w:rsid w:val="000B68C1"/>
    <w:rsid w:val="000C1305"/>
    <w:rsid w:val="000D0B4F"/>
    <w:rsid w:val="000D1896"/>
    <w:rsid w:val="000D573C"/>
    <w:rsid w:val="000E18CC"/>
    <w:rsid w:val="000E598E"/>
    <w:rsid w:val="000F15B6"/>
    <w:rsid w:val="000F310C"/>
    <w:rsid w:val="000F33D0"/>
    <w:rsid w:val="000F40A8"/>
    <w:rsid w:val="000F7769"/>
    <w:rsid w:val="00102544"/>
    <w:rsid w:val="0010580C"/>
    <w:rsid w:val="00106C98"/>
    <w:rsid w:val="00106DEF"/>
    <w:rsid w:val="00107747"/>
    <w:rsid w:val="00110937"/>
    <w:rsid w:val="0011202C"/>
    <w:rsid w:val="00113378"/>
    <w:rsid w:val="0012065B"/>
    <w:rsid w:val="00126141"/>
    <w:rsid w:val="00131537"/>
    <w:rsid w:val="001340DD"/>
    <w:rsid w:val="00134854"/>
    <w:rsid w:val="00135C29"/>
    <w:rsid w:val="001407BF"/>
    <w:rsid w:val="001426E7"/>
    <w:rsid w:val="00144A03"/>
    <w:rsid w:val="00146455"/>
    <w:rsid w:val="0014739E"/>
    <w:rsid w:val="0015191D"/>
    <w:rsid w:val="001519BC"/>
    <w:rsid w:val="001534AB"/>
    <w:rsid w:val="00161EAB"/>
    <w:rsid w:val="00165F09"/>
    <w:rsid w:val="001716FF"/>
    <w:rsid w:val="00171C14"/>
    <w:rsid w:val="00173994"/>
    <w:rsid w:val="001774FA"/>
    <w:rsid w:val="00182E62"/>
    <w:rsid w:val="001864DF"/>
    <w:rsid w:val="00186CE0"/>
    <w:rsid w:val="00186D75"/>
    <w:rsid w:val="00191049"/>
    <w:rsid w:val="00193D9F"/>
    <w:rsid w:val="0019579D"/>
    <w:rsid w:val="00195D16"/>
    <w:rsid w:val="001A52C7"/>
    <w:rsid w:val="001A6208"/>
    <w:rsid w:val="001A7AEA"/>
    <w:rsid w:val="001B3DB4"/>
    <w:rsid w:val="001C0BF1"/>
    <w:rsid w:val="001C19B6"/>
    <w:rsid w:val="001C3ADA"/>
    <w:rsid w:val="001C438C"/>
    <w:rsid w:val="001C5F5F"/>
    <w:rsid w:val="001C7063"/>
    <w:rsid w:val="001E1664"/>
    <w:rsid w:val="001E42ED"/>
    <w:rsid w:val="001E5AA6"/>
    <w:rsid w:val="001E6A05"/>
    <w:rsid w:val="001F2307"/>
    <w:rsid w:val="001F4C56"/>
    <w:rsid w:val="001F4FB7"/>
    <w:rsid w:val="002042BE"/>
    <w:rsid w:val="002109E7"/>
    <w:rsid w:val="00211D95"/>
    <w:rsid w:val="00213EC3"/>
    <w:rsid w:val="00220CD0"/>
    <w:rsid w:val="00223D89"/>
    <w:rsid w:val="00226BAE"/>
    <w:rsid w:val="00233113"/>
    <w:rsid w:val="00233BF3"/>
    <w:rsid w:val="00235341"/>
    <w:rsid w:val="002400A1"/>
    <w:rsid w:val="00240496"/>
    <w:rsid w:val="00242CAE"/>
    <w:rsid w:val="002446BC"/>
    <w:rsid w:val="00251336"/>
    <w:rsid w:val="00254824"/>
    <w:rsid w:val="00256AD3"/>
    <w:rsid w:val="00261B53"/>
    <w:rsid w:val="00263B90"/>
    <w:rsid w:val="00264E57"/>
    <w:rsid w:val="00271922"/>
    <w:rsid w:val="00274D33"/>
    <w:rsid w:val="00281885"/>
    <w:rsid w:val="002829A9"/>
    <w:rsid w:val="00284C7E"/>
    <w:rsid w:val="002857B0"/>
    <w:rsid w:val="002A05B4"/>
    <w:rsid w:val="002A0B77"/>
    <w:rsid w:val="002A33BC"/>
    <w:rsid w:val="002A60ED"/>
    <w:rsid w:val="002A6DF1"/>
    <w:rsid w:val="002A786E"/>
    <w:rsid w:val="002A7D4E"/>
    <w:rsid w:val="002B0C8B"/>
    <w:rsid w:val="002B330E"/>
    <w:rsid w:val="002B4178"/>
    <w:rsid w:val="002B790E"/>
    <w:rsid w:val="002C23A5"/>
    <w:rsid w:val="002D02AF"/>
    <w:rsid w:val="002D4392"/>
    <w:rsid w:val="002D6906"/>
    <w:rsid w:val="002E04A5"/>
    <w:rsid w:val="002E0956"/>
    <w:rsid w:val="002E2240"/>
    <w:rsid w:val="002E4456"/>
    <w:rsid w:val="002E7CAD"/>
    <w:rsid w:val="002F0002"/>
    <w:rsid w:val="0030791D"/>
    <w:rsid w:val="00317ADB"/>
    <w:rsid w:val="00322EE0"/>
    <w:rsid w:val="0032435D"/>
    <w:rsid w:val="00326C24"/>
    <w:rsid w:val="003322B6"/>
    <w:rsid w:val="00334051"/>
    <w:rsid w:val="00334C74"/>
    <w:rsid w:val="00334CF9"/>
    <w:rsid w:val="00336E13"/>
    <w:rsid w:val="003378EA"/>
    <w:rsid w:val="003407D8"/>
    <w:rsid w:val="00340A93"/>
    <w:rsid w:val="003431C8"/>
    <w:rsid w:val="0034668B"/>
    <w:rsid w:val="00350FA3"/>
    <w:rsid w:val="00352D61"/>
    <w:rsid w:val="00357B0F"/>
    <w:rsid w:val="003636A5"/>
    <w:rsid w:val="003669F5"/>
    <w:rsid w:val="00366A82"/>
    <w:rsid w:val="00367D1A"/>
    <w:rsid w:val="00370478"/>
    <w:rsid w:val="003752B8"/>
    <w:rsid w:val="00381D38"/>
    <w:rsid w:val="0038294E"/>
    <w:rsid w:val="003841BC"/>
    <w:rsid w:val="00385F8F"/>
    <w:rsid w:val="00390023"/>
    <w:rsid w:val="0039062D"/>
    <w:rsid w:val="003941A0"/>
    <w:rsid w:val="00396C22"/>
    <w:rsid w:val="003A4501"/>
    <w:rsid w:val="003A7DB2"/>
    <w:rsid w:val="003A7DEB"/>
    <w:rsid w:val="003B4B10"/>
    <w:rsid w:val="003B7912"/>
    <w:rsid w:val="003C0FF4"/>
    <w:rsid w:val="003C6817"/>
    <w:rsid w:val="003D042A"/>
    <w:rsid w:val="003E0849"/>
    <w:rsid w:val="003E5607"/>
    <w:rsid w:val="003E5C24"/>
    <w:rsid w:val="003E68DB"/>
    <w:rsid w:val="003F13DC"/>
    <w:rsid w:val="003F7042"/>
    <w:rsid w:val="00403944"/>
    <w:rsid w:val="004039E3"/>
    <w:rsid w:val="0040490F"/>
    <w:rsid w:val="004063D6"/>
    <w:rsid w:val="00412FF0"/>
    <w:rsid w:val="00414ED3"/>
    <w:rsid w:val="00420BA8"/>
    <w:rsid w:val="00422364"/>
    <w:rsid w:val="00422D93"/>
    <w:rsid w:val="0042588B"/>
    <w:rsid w:val="00431AD7"/>
    <w:rsid w:val="00431F9E"/>
    <w:rsid w:val="00437588"/>
    <w:rsid w:val="004405FC"/>
    <w:rsid w:val="00443F71"/>
    <w:rsid w:val="004569AE"/>
    <w:rsid w:val="004575AC"/>
    <w:rsid w:val="00461C55"/>
    <w:rsid w:val="0046403C"/>
    <w:rsid w:val="004641B7"/>
    <w:rsid w:val="00465855"/>
    <w:rsid w:val="0046767D"/>
    <w:rsid w:val="00471630"/>
    <w:rsid w:val="00484104"/>
    <w:rsid w:val="004847BB"/>
    <w:rsid w:val="004912D6"/>
    <w:rsid w:val="004912E4"/>
    <w:rsid w:val="00491C1D"/>
    <w:rsid w:val="00494559"/>
    <w:rsid w:val="00497844"/>
    <w:rsid w:val="00497E74"/>
    <w:rsid w:val="004A020C"/>
    <w:rsid w:val="004A1014"/>
    <w:rsid w:val="004A245F"/>
    <w:rsid w:val="004A2D91"/>
    <w:rsid w:val="004A3059"/>
    <w:rsid w:val="004A3527"/>
    <w:rsid w:val="004B11C6"/>
    <w:rsid w:val="004B4FE5"/>
    <w:rsid w:val="004B6A6E"/>
    <w:rsid w:val="004C504A"/>
    <w:rsid w:val="004C5359"/>
    <w:rsid w:val="004C6033"/>
    <w:rsid w:val="004C67AC"/>
    <w:rsid w:val="004D0A65"/>
    <w:rsid w:val="004D23E0"/>
    <w:rsid w:val="004D2CDE"/>
    <w:rsid w:val="004D5C39"/>
    <w:rsid w:val="004D6FA4"/>
    <w:rsid w:val="004E2D7E"/>
    <w:rsid w:val="004E6CAE"/>
    <w:rsid w:val="004F5995"/>
    <w:rsid w:val="004F7643"/>
    <w:rsid w:val="004F7AC5"/>
    <w:rsid w:val="00502459"/>
    <w:rsid w:val="005042AB"/>
    <w:rsid w:val="00505061"/>
    <w:rsid w:val="005063A1"/>
    <w:rsid w:val="00517FC5"/>
    <w:rsid w:val="00522F7F"/>
    <w:rsid w:val="00532528"/>
    <w:rsid w:val="005345BC"/>
    <w:rsid w:val="00542066"/>
    <w:rsid w:val="00542810"/>
    <w:rsid w:val="00542AC9"/>
    <w:rsid w:val="00544D21"/>
    <w:rsid w:val="005453E4"/>
    <w:rsid w:val="0054588B"/>
    <w:rsid w:val="0054622B"/>
    <w:rsid w:val="005564D7"/>
    <w:rsid w:val="005601FA"/>
    <w:rsid w:val="005650FB"/>
    <w:rsid w:val="0056592E"/>
    <w:rsid w:val="00572FFD"/>
    <w:rsid w:val="00574410"/>
    <w:rsid w:val="00582315"/>
    <w:rsid w:val="00583B8A"/>
    <w:rsid w:val="00585869"/>
    <w:rsid w:val="00586478"/>
    <w:rsid w:val="0059071F"/>
    <w:rsid w:val="00595ED7"/>
    <w:rsid w:val="005967B2"/>
    <w:rsid w:val="005A3823"/>
    <w:rsid w:val="005A4ABD"/>
    <w:rsid w:val="005A4BED"/>
    <w:rsid w:val="005A5B0D"/>
    <w:rsid w:val="005A5C03"/>
    <w:rsid w:val="005B397D"/>
    <w:rsid w:val="005B7A7E"/>
    <w:rsid w:val="005C01E6"/>
    <w:rsid w:val="005C19CD"/>
    <w:rsid w:val="005C1FA8"/>
    <w:rsid w:val="005C687B"/>
    <w:rsid w:val="005D1DBD"/>
    <w:rsid w:val="005D35C5"/>
    <w:rsid w:val="005D42ED"/>
    <w:rsid w:val="005D51B9"/>
    <w:rsid w:val="005D5889"/>
    <w:rsid w:val="005E104B"/>
    <w:rsid w:val="005F2F7D"/>
    <w:rsid w:val="005F3AFB"/>
    <w:rsid w:val="006044DD"/>
    <w:rsid w:val="006168A7"/>
    <w:rsid w:val="00617F5B"/>
    <w:rsid w:val="0062193C"/>
    <w:rsid w:val="0062297B"/>
    <w:rsid w:val="006231C8"/>
    <w:rsid w:val="00624341"/>
    <w:rsid w:val="0062441F"/>
    <w:rsid w:val="00624973"/>
    <w:rsid w:val="00627AF3"/>
    <w:rsid w:val="00632E12"/>
    <w:rsid w:val="00634580"/>
    <w:rsid w:val="00635456"/>
    <w:rsid w:val="00635E9F"/>
    <w:rsid w:val="00644649"/>
    <w:rsid w:val="0064542D"/>
    <w:rsid w:val="00645595"/>
    <w:rsid w:val="006457D9"/>
    <w:rsid w:val="006513B1"/>
    <w:rsid w:val="00652513"/>
    <w:rsid w:val="00655A2F"/>
    <w:rsid w:val="00661E84"/>
    <w:rsid w:val="00666725"/>
    <w:rsid w:val="00670631"/>
    <w:rsid w:val="0067239A"/>
    <w:rsid w:val="00673848"/>
    <w:rsid w:val="006802EC"/>
    <w:rsid w:val="00684BC3"/>
    <w:rsid w:val="00690A60"/>
    <w:rsid w:val="00693032"/>
    <w:rsid w:val="00697908"/>
    <w:rsid w:val="00697D3B"/>
    <w:rsid w:val="006A0BAA"/>
    <w:rsid w:val="006A0D95"/>
    <w:rsid w:val="006A28DC"/>
    <w:rsid w:val="006A3B47"/>
    <w:rsid w:val="006B1895"/>
    <w:rsid w:val="006B1B5D"/>
    <w:rsid w:val="006B2739"/>
    <w:rsid w:val="006C34F6"/>
    <w:rsid w:val="006C3533"/>
    <w:rsid w:val="006C4D41"/>
    <w:rsid w:val="006C4ED4"/>
    <w:rsid w:val="006C674F"/>
    <w:rsid w:val="006D0E28"/>
    <w:rsid w:val="006D13B9"/>
    <w:rsid w:val="006D2D3F"/>
    <w:rsid w:val="006D39C4"/>
    <w:rsid w:val="006D653D"/>
    <w:rsid w:val="006E3FDD"/>
    <w:rsid w:val="006E4134"/>
    <w:rsid w:val="006E48EB"/>
    <w:rsid w:val="006F219C"/>
    <w:rsid w:val="006F7642"/>
    <w:rsid w:val="006F77B7"/>
    <w:rsid w:val="007057A3"/>
    <w:rsid w:val="007058B2"/>
    <w:rsid w:val="00705E9A"/>
    <w:rsid w:val="00707339"/>
    <w:rsid w:val="0071126A"/>
    <w:rsid w:val="0071157D"/>
    <w:rsid w:val="00711955"/>
    <w:rsid w:val="0071674B"/>
    <w:rsid w:val="00732462"/>
    <w:rsid w:val="0073475A"/>
    <w:rsid w:val="007414ED"/>
    <w:rsid w:val="00742889"/>
    <w:rsid w:val="00744357"/>
    <w:rsid w:val="00750403"/>
    <w:rsid w:val="00752A44"/>
    <w:rsid w:val="00756DEA"/>
    <w:rsid w:val="0075752E"/>
    <w:rsid w:val="00761C5D"/>
    <w:rsid w:val="007629FC"/>
    <w:rsid w:val="00764120"/>
    <w:rsid w:val="00766B81"/>
    <w:rsid w:val="00767180"/>
    <w:rsid w:val="00773FDB"/>
    <w:rsid w:val="00780380"/>
    <w:rsid w:val="00780886"/>
    <w:rsid w:val="00783BDE"/>
    <w:rsid w:val="007850B8"/>
    <w:rsid w:val="007876A5"/>
    <w:rsid w:val="00795A06"/>
    <w:rsid w:val="007977E3"/>
    <w:rsid w:val="007A3EB9"/>
    <w:rsid w:val="007A4588"/>
    <w:rsid w:val="007A62B7"/>
    <w:rsid w:val="007B12FD"/>
    <w:rsid w:val="007B3FAA"/>
    <w:rsid w:val="007B6977"/>
    <w:rsid w:val="007B7E1A"/>
    <w:rsid w:val="007C7295"/>
    <w:rsid w:val="007C75B3"/>
    <w:rsid w:val="007D48E0"/>
    <w:rsid w:val="007D4D84"/>
    <w:rsid w:val="007D5927"/>
    <w:rsid w:val="007E631F"/>
    <w:rsid w:val="007E6826"/>
    <w:rsid w:val="007F2E17"/>
    <w:rsid w:val="007F32BC"/>
    <w:rsid w:val="007F3BAA"/>
    <w:rsid w:val="007F3E8E"/>
    <w:rsid w:val="007F502A"/>
    <w:rsid w:val="007F51B1"/>
    <w:rsid w:val="007F6004"/>
    <w:rsid w:val="007F790A"/>
    <w:rsid w:val="008010C2"/>
    <w:rsid w:val="008034B2"/>
    <w:rsid w:val="00806AFD"/>
    <w:rsid w:val="0081200A"/>
    <w:rsid w:val="0081373C"/>
    <w:rsid w:val="00813AA1"/>
    <w:rsid w:val="008171F8"/>
    <w:rsid w:val="008174BF"/>
    <w:rsid w:val="0082050E"/>
    <w:rsid w:val="00820E99"/>
    <w:rsid w:val="008210E5"/>
    <w:rsid w:val="00831539"/>
    <w:rsid w:val="00832402"/>
    <w:rsid w:val="008368B0"/>
    <w:rsid w:val="00840AD4"/>
    <w:rsid w:val="00845F5D"/>
    <w:rsid w:val="00846172"/>
    <w:rsid w:val="00846988"/>
    <w:rsid w:val="00852165"/>
    <w:rsid w:val="0085498C"/>
    <w:rsid w:val="00855741"/>
    <w:rsid w:val="008557FB"/>
    <w:rsid w:val="00860EE2"/>
    <w:rsid w:val="00870CE8"/>
    <w:rsid w:val="00870D7A"/>
    <w:rsid w:val="00875C3A"/>
    <w:rsid w:val="00875D78"/>
    <w:rsid w:val="00877162"/>
    <w:rsid w:val="0088027F"/>
    <w:rsid w:val="00880913"/>
    <w:rsid w:val="0088179F"/>
    <w:rsid w:val="00882E5C"/>
    <w:rsid w:val="0088530A"/>
    <w:rsid w:val="0088586C"/>
    <w:rsid w:val="00885873"/>
    <w:rsid w:val="00890706"/>
    <w:rsid w:val="00890F1B"/>
    <w:rsid w:val="00892E9A"/>
    <w:rsid w:val="00897A1F"/>
    <w:rsid w:val="008A31AE"/>
    <w:rsid w:val="008A35A3"/>
    <w:rsid w:val="008A61B1"/>
    <w:rsid w:val="008B4181"/>
    <w:rsid w:val="008B6F44"/>
    <w:rsid w:val="008D2126"/>
    <w:rsid w:val="008D6605"/>
    <w:rsid w:val="008E59CF"/>
    <w:rsid w:val="008E5A94"/>
    <w:rsid w:val="008E6DE3"/>
    <w:rsid w:val="008F0011"/>
    <w:rsid w:val="008F2B63"/>
    <w:rsid w:val="008F347B"/>
    <w:rsid w:val="008F5FA2"/>
    <w:rsid w:val="00900C57"/>
    <w:rsid w:val="00910511"/>
    <w:rsid w:val="00910E20"/>
    <w:rsid w:val="00911702"/>
    <w:rsid w:val="009123C2"/>
    <w:rsid w:val="00912FE8"/>
    <w:rsid w:val="00913570"/>
    <w:rsid w:val="00915C91"/>
    <w:rsid w:val="00920D45"/>
    <w:rsid w:val="00921D81"/>
    <w:rsid w:val="00922CFE"/>
    <w:rsid w:val="0092323E"/>
    <w:rsid w:val="00931E06"/>
    <w:rsid w:val="00936312"/>
    <w:rsid w:val="00937E2E"/>
    <w:rsid w:val="00942EB1"/>
    <w:rsid w:val="009435C2"/>
    <w:rsid w:val="00944A53"/>
    <w:rsid w:val="00953EF5"/>
    <w:rsid w:val="00960463"/>
    <w:rsid w:val="00970AC3"/>
    <w:rsid w:val="00970AF3"/>
    <w:rsid w:val="009773AA"/>
    <w:rsid w:val="009774E7"/>
    <w:rsid w:val="009815C4"/>
    <w:rsid w:val="00981F79"/>
    <w:rsid w:val="00984C76"/>
    <w:rsid w:val="009858B5"/>
    <w:rsid w:val="00985BD8"/>
    <w:rsid w:val="00986BD9"/>
    <w:rsid w:val="009924E2"/>
    <w:rsid w:val="00993DE5"/>
    <w:rsid w:val="009957DE"/>
    <w:rsid w:val="00997697"/>
    <w:rsid w:val="009A06D8"/>
    <w:rsid w:val="009A0A2E"/>
    <w:rsid w:val="009A504D"/>
    <w:rsid w:val="009B2713"/>
    <w:rsid w:val="009B3D84"/>
    <w:rsid w:val="009B7A3F"/>
    <w:rsid w:val="009C538F"/>
    <w:rsid w:val="009C5D85"/>
    <w:rsid w:val="009D2DB2"/>
    <w:rsid w:val="009D7AD2"/>
    <w:rsid w:val="009E0887"/>
    <w:rsid w:val="009E614E"/>
    <w:rsid w:val="009F22B9"/>
    <w:rsid w:val="009F3205"/>
    <w:rsid w:val="009F6C7A"/>
    <w:rsid w:val="009F708C"/>
    <w:rsid w:val="00A0090A"/>
    <w:rsid w:val="00A009C0"/>
    <w:rsid w:val="00A06A78"/>
    <w:rsid w:val="00A07884"/>
    <w:rsid w:val="00A1274E"/>
    <w:rsid w:val="00A16AC8"/>
    <w:rsid w:val="00A20995"/>
    <w:rsid w:val="00A22683"/>
    <w:rsid w:val="00A253F4"/>
    <w:rsid w:val="00A25947"/>
    <w:rsid w:val="00A302A8"/>
    <w:rsid w:val="00A32E9F"/>
    <w:rsid w:val="00A33DC9"/>
    <w:rsid w:val="00A3505B"/>
    <w:rsid w:val="00A37EB3"/>
    <w:rsid w:val="00A41C17"/>
    <w:rsid w:val="00A42D9C"/>
    <w:rsid w:val="00A50A04"/>
    <w:rsid w:val="00A51AE4"/>
    <w:rsid w:val="00A55828"/>
    <w:rsid w:val="00A56CC9"/>
    <w:rsid w:val="00A60FC3"/>
    <w:rsid w:val="00A61C63"/>
    <w:rsid w:val="00A648A1"/>
    <w:rsid w:val="00A653A8"/>
    <w:rsid w:val="00A675D0"/>
    <w:rsid w:val="00A75EC0"/>
    <w:rsid w:val="00A76ED3"/>
    <w:rsid w:val="00A81346"/>
    <w:rsid w:val="00A92B22"/>
    <w:rsid w:val="00A939F2"/>
    <w:rsid w:val="00A94464"/>
    <w:rsid w:val="00A94BB4"/>
    <w:rsid w:val="00A96E89"/>
    <w:rsid w:val="00AA78A4"/>
    <w:rsid w:val="00AB1B2E"/>
    <w:rsid w:val="00AB6235"/>
    <w:rsid w:val="00AB71BD"/>
    <w:rsid w:val="00AB7885"/>
    <w:rsid w:val="00AB7FAB"/>
    <w:rsid w:val="00AC0425"/>
    <w:rsid w:val="00AC2CF4"/>
    <w:rsid w:val="00AC4713"/>
    <w:rsid w:val="00AC504A"/>
    <w:rsid w:val="00AD0594"/>
    <w:rsid w:val="00AD0E3F"/>
    <w:rsid w:val="00AD0FE8"/>
    <w:rsid w:val="00AD19B4"/>
    <w:rsid w:val="00AD3736"/>
    <w:rsid w:val="00AD4FC9"/>
    <w:rsid w:val="00AE22FC"/>
    <w:rsid w:val="00AE26F8"/>
    <w:rsid w:val="00AE36AA"/>
    <w:rsid w:val="00AE780C"/>
    <w:rsid w:val="00AF34E6"/>
    <w:rsid w:val="00AF4137"/>
    <w:rsid w:val="00AF5F6A"/>
    <w:rsid w:val="00B00A5D"/>
    <w:rsid w:val="00B015B7"/>
    <w:rsid w:val="00B030DE"/>
    <w:rsid w:val="00B0507F"/>
    <w:rsid w:val="00B10941"/>
    <w:rsid w:val="00B13464"/>
    <w:rsid w:val="00B13B3D"/>
    <w:rsid w:val="00B242E6"/>
    <w:rsid w:val="00B26C6A"/>
    <w:rsid w:val="00B35336"/>
    <w:rsid w:val="00B36099"/>
    <w:rsid w:val="00B372A6"/>
    <w:rsid w:val="00B41757"/>
    <w:rsid w:val="00B41A65"/>
    <w:rsid w:val="00B425A7"/>
    <w:rsid w:val="00B4606D"/>
    <w:rsid w:val="00B50FF9"/>
    <w:rsid w:val="00B54DB0"/>
    <w:rsid w:val="00B56BF0"/>
    <w:rsid w:val="00B60846"/>
    <w:rsid w:val="00B62D59"/>
    <w:rsid w:val="00B64044"/>
    <w:rsid w:val="00B6444A"/>
    <w:rsid w:val="00B70315"/>
    <w:rsid w:val="00B71FDF"/>
    <w:rsid w:val="00B72AFB"/>
    <w:rsid w:val="00B760BF"/>
    <w:rsid w:val="00B772CE"/>
    <w:rsid w:val="00B84664"/>
    <w:rsid w:val="00B8620A"/>
    <w:rsid w:val="00B863DF"/>
    <w:rsid w:val="00B91B84"/>
    <w:rsid w:val="00B92A61"/>
    <w:rsid w:val="00B93F76"/>
    <w:rsid w:val="00B949C0"/>
    <w:rsid w:val="00BA1D68"/>
    <w:rsid w:val="00BA221B"/>
    <w:rsid w:val="00BA3630"/>
    <w:rsid w:val="00BA6425"/>
    <w:rsid w:val="00BA64F1"/>
    <w:rsid w:val="00BA7B4E"/>
    <w:rsid w:val="00BB3CF9"/>
    <w:rsid w:val="00BB652A"/>
    <w:rsid w:val="00BC0088"/>
    <w:rsid w:val="00BC4173"/>
    <w:rsid w:val="00BC49A7"/>
    <w:rsid w:val="00BC6958"/>
    <w:rsid w:val="00BD7B10"/>
    <w:rsid w:val="00BE0C7E"/>
    <w:rsid w:val="00BE2C75"/>
    <w:rsid w:val="00BE4572"/>
    <w:rsid w:val="00BE4BE4"/>
    <w:rsid w:val="00BE56F1"/>
    <w:rsid w:val="00BF205E"/>
    <w:rsid w:val="00BF2A10"/>
    <w:rsid w:val="00BF65FE"/>
    <w:rsid w:val="00BF6BE3"/>
    <w:rsid w:val="00C00C24"/>
    <w:rsid w:val="00C0518C"/>
    <w:rsid w:val="00C05B60"/>
    <w:rsid w:val="00C066F1"/>
    <w:rsid w:val="00C06DDB"/>
    <w:rsid w:val="00C0740D"/>
    <w:rsid w:val="00C15760"/>
    <w:rsid w:val="00C15891"/>
    <w:rsid w:val="00C16195"/>
    <w:rsid w:val="00C1632C"/>
    <w:rsid w:val="00C17476"/>
    <w:rsid w:val="00C20195"/>
    <w:rsid w:val="00C23FEA"/>
    <w:rsid w:val="00C3043D"/>
    <w:rsid w:val="00C32420"/>
    <w:rsid w:val="00C32874"/>
    <w:rsid w:val="00C372E6"/>
    <w:rsid w:val="00C40882"/>
    <w:rsid w:val="00C40EBB"/>
    <w:rsid w:val="00C53201"/>
    <w:rsid w:val="00C536C5"/>
    <w:rsid w:val="00C5457F"/>
    <w:rsid w:val="00C55407"/>
    <w:rsid w:val="00C578DD"/>
    <w:rsid w:val="00C6066A"/>
    <w:rsid w:val="00C616B4"/>
    <w:rsid w:val="00C61719"/>
    <w:rsid w:val="00C64032"/>
    <w:rsid w:val="00C6672F"/>
    <w:rsid w:val="00C73E9B"/>
    <w:rsid w:val="00C7496B"/>
    <w:rsid w:val="00C7604E"/>
    <w:rsid w:val="00C833EB"/>
    <w:rsid w:val="00C8464D"/>
    <w:rsid w:val="00C84833"/>
    <w:rsid w:val="00C84933"/>
    <w:rsid w:val="00C8731C"/>
    <w:rsid w:val="00C93B0A"/>
    <w:rsid w:val="00C94DB9"/>
    <w:rsid w:val="00C95623"/>
    <w:rsid w:val="00C95A8F"/>
    <w:rsid w:val="00CA600E"/>
    <w:rsid w:val="00CB2190"/>
    <w:rsid w:val="00CB5C16"/>
    <w:rsid w:val="00CB69FC"/>
    <w:rsid w:val="00CC29E5"/>
    <w:rsid w:val="00CC5934"/>
    <w:rsid w:val="00CC7EEB"/>
    <w:rsid w:val="00CD3D32"/>
    <w:rsid w:val="00CD46C2"/>
    <w:rsid w:val="00CD69EE"/>
    <w:rsid w:val="00CE4A4D"/>
    <w:rsid w:val="00CE5238"/>
    <w:rsid w:val="00CF08FE"/>
    <w:rsid w:val="00CF28E2"/>
    <w:rsid w:val="00CF3C28"/>
    <w:rsid w:val="00D0172F"/>
    <w:rsid w:val="00D051AC"/>
    <w:rsid w:val="00D101E0"/>
    <w:rsid w:val="00D108E8"/>
    <w:rsid w:val="00D130F4"/>
    <w:rsid w:val="00D13309"/>
    <w:rsid w:val="00D14F01"/>
    <w:rsid w:val="00D1646C"/>
    <w:rsid w:val="00D221C6"/>
    <w:rsid w:val="00D26D4B"/>
    <w:rsid w:val="00D26EDC"/>
    <w:rsid w:val="00D425CD"/>
    <w:rsid w:val="00D444B0"/>
    <w:rsid w:val="00D45698"/>
    <w:rsid w:val="00D505D6"/>
    <w:rsid w:val="00D5160E"/>
    <w:rsid w:val="00D52AF4"/>
    <w:rsid w:val="00D54607"/>
    <w:rsid w:val="00D57377"/>
    <w:rsid w:val="00D61EDF"/>
    <w:rsid w:val="00D63E78"/>
    <w:rsid w:val="00D643B7"/>
    <w:rsid w:val="00D665E0"/>
    <w:rsid w:val="00D742D6"/>
    <w:rsid w:val="00D74DC5"/>
    <w:rsid w:val="00D86DAA"/>
    <w:rsid w:val="00D91722"/>
    <w:rsid w:val="00D9601E"/>
    <w:rsid w:val="00DA1199"/>
    <w:rsid w:val="00DA3A53"/>
    <w:rsid w:val="00DB0612"/>
    <w:rsid w:val="00DB1A95"/>
    <w:rsid w:val="00DB1E95"/>
    <w:rsid w:val="00DB224A"/>
    <w:rsid w:val="00DB4764"/>
    <w:rsid w:val="00DB68D8"/>
    <w:rsid w:val="00DB7FC6"/>
    <w:rsid w:val="00DC7B92"/>
    <w:rsid w:val="00DD0094"/>
    <w:rsid w:val="00DD26AC"/>
    <w:rsid w:val="00DD5DCD"/>
    <w:rsid w:val="00DE0FDB"/>
    <w:rsid w:val="00DE3805"/>
    <w:rsid w:val="00DE561F"/>
    <w:rsid w:val="00DF06C6"/>
    <w:rsid w:val="00DF17B2"/>
    <w:rsid w:val="00DF4937"/>
    <w:rsid w:val="00E013A3"/>
    <w:rsid w:val="00E032A1"/>
    <w:rsid w:val="00E03FF7"/>
    <w:rsid w:val="00E04883"/>
    <w:rsid w:val="00E07884"/>
    <w:rsid w:val="00E134FA"/>
    <w:rsid w:val="00E13CDF"/>
    <w:rsid w:val="00E22924"/>
    <w:rsid w:val="00E23567"/>
    <w:rsid w:val="00E240D4"/>
    <w:rsid w:val="00E25D6D"/>
    <w:rsid w:val="00E30A89"/>
    <w:rsid w:val="00E328E4"/>
    <w:rsid w:val="00E41A30"/>
    <w:rsid w:val="00E41EBB"/>
    <w:rsid w:val="00E4617A"/>
    <w:rsid w:val="00E46C47"/>
    <w:rsid w:val="00E52AED"/>
    <w:rsid w:val="00E570E3"/>
    <w:rsid w:val="00E6006D"/>
    <w:rsid w:val="00E632B0"/>
    <w:rsid w:val="00E6421F"/>
    <w:rsid w:val="00E7345C"/>
    <w:rsid w:val="00E743A5"/>
    <w:rsid w:val="00E74EC0"/>
    <w:rsid w:val="00E80F80"/>
    <w:rsid w:val="00E8373C"/>
    <w:rsid w:val="00E86B6B"/>
    <w:rsid w:val="00E8727E"/>
    <w:rsid w:val="00E87902"/>
    <w:rsid w:val="00E93BC0"/>
    <w:rsid w:val="00E9473C"/>
    <w:rsid w:val="00E95CD8"/>
    <w:rsid w:val="00E97E85"/>
    <w:rsid w:val="00E97FCE"/>
    <w:rsid w:val="00EA6B75"/>
    <w:rsid w:val="00EB1445"/>
    <w:rsid w:val="00EB5399"/>
    <w:rsid w:val="00EB60C3"/>
    <w:rsid w:val="00EB6323"/>
    <w:rsid w:val="00EB7CAD"/>
    <w:rsid w:val="00EC2A40"/>
    <w:rsid w:val="00EC2D67"/>
    <w:rsid w:val="00EC3FD5"/>
    <w:rsid w:val="00EC4E58"/>
    <w:rsid w:val="00EC6F2F"/>
    <w:rsid w:val="00EC7FE1"/>
    <w:rsid w:val="00ED25E0"/>
    <w:rsid w:val="00ED6287"/>
    <w:rsid w:val="00EE1C45"/>
    <w:rsid w:val="00EE4803"/>
    <w:rsid w:val="00EE7D97"/>
    <w:rsid w:val="00EF1617"/>
    <w:rsid w:val="00EF2740"/>
    <w:rsid w:val="00EF3182"/>
    <w:rsid w:val="00EF3190"/>
    <w:rsid w:val="00EF5D4C"/>
    <w:rsid w:val="00EF7863"/>
    <w:rsid w:val="00F01B23"/>
    <w:rsid w:val="00F039AB"/>
    <w:rsid w:val="00F07774"/>
    <w:rsid w:val="00F106A3"/>
    <w:rsid w:val="00F11177"/>
    <w:rsid w:val="00F175BB"/>
    <w:rsid w:val="00F31BB8"/>
    <w:rsid w:val="00F339F2"/>
    <w:rsid w:val="00F33FFA"/>
    <w:rsid w:val="00F352F3"/>
    <w:rsid w:val="00F367A7"/>
    <w:rsid w:val="00F37C05"/>
    <w:rsid w:val="00F47BB1"/>
    <w:rsid w:val="00F540C6"/>
    <w:rsid w:val="00F54FB8"/>
    <w:rsid w:val="00F5734D"/>
    <w:rsid w:val="00F6096B"/>
    <w:rsid w:val="00F61648"/>
    <w:rsid w:val="00F61A65"/>
    <w:rsid w:val="00F64D69"/>
    <w:rsid w:val="00F70986"/>
    <w:rsid w:val="00F73F01"/>
    <w:rsid w:val="00F74095"/>
    <w:rsid w:val="00F76342"/>
    <w:rsid w:val="00F77979"/>
    <w:rsid w:val="00F77B83"/>
    <w:rsid w:val="00F81938"/>
    <w:rsid w:val="00F834D3"/>
    <w:rsid w:val="00F842FB"/>
    <w:rsid w:val="00F852EA"/>
    <w:rsid w:val="00F901FA"/>
    <w:rsid w:val="00F9353F"/>
    <w:rsid w:val="00F96F4F"/>
    <w:rsid w:val="00FA271F"/>
    <w:rsid w:val="00FA71DD"/>
    <w:rsid w:val="00FB303F"/>
    <w:rsid w:val="00FB416F"/>
    <w:rsid w:val="00FB500D"/>
    <w:rsid w:val="00FB519D"/>
    <w:rsid w:val="00FB611C"/>
    <w:rsid w:val="00FB6D95"/>
    <w:rsid w:val="00FC03FE"/>
    <w:rsid w:val="00FC167F"/>
    <w:rsid w:val="00FC3D09"/>
    <w:rsid w:val="00FC56E7"/>
    <w:rsid w:val="00FC651F"/>
    <w:rsid w:val="00FD1065"/>
    <w:rsid w:val="00FD29D9"/>
    <w:rsid w:val="00FE0606"/>
    <w:rsid w:val="00FE1574"/>
    <w:rsid w:val="00FE5014"/>
    <w:rsid w:val="00FF1F50"/>
    <w:rsid w:val="00FF57C5"/>
    <w:rsid w:val="00FF651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E48EB"/>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png"/><Relationship Id="rId39" Type="http://schemas.openxmlformats.org/officeDocument/2006/relationships/image" Target="media/image17.wmf"/><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comments" Target="comments.xml"/><Relationship Id="rId68"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microsoft.com/office/2018/08/relationships/commentsExtensible" Target="commentsExtensi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image" Target="media/image27.wmf"/><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microsoft.com/office/2016/09/relationships/commentsIds" Target="commentsId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microsoft.com/office/2011/relationships/commentsExtended" Target="commentsExtended.xml"/><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28.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1</TotalTime>
  <Pages>27</Pages>
  <Words>9759</Words>
  <Characters>53679</Characters>
  <Application>Microsoft Office Word</Application>
  <DocSecurity>0</DocSecurity>
  <Lines>447</Lines>
  <Paragraphs>12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3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563</cp:revision>
  <dcterms:created xsi:type="dcterms:W3CDTF">2024-05-04T04:43:00Z</dcterms:created>
  <dcterms:modified xsi:type="dcterms:W3CDTF">2024-05-14T2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